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56" r:id="rId1"/>
    <p:sldMasterId id="2147483753" r:id="rId2"/>
  </p:sldMasterIdLst>
  <p:notesMasterIdLst>
    <p:notesMasterId r:id="rId44"/>
  </p:notesMasterIdLst>
  <p:handoutMasterIdLst>
    <p:handoutMasterId r:id="rId45"/>
  </p:handoutMasterIdLst>
  <p:sldIdLst>
    <p:sldId id="625" r:id="rId3"/>
    <p:sldId id="653" r:id="rId4"/>
    <p:sldId id="696" r:id="rId5"/>
    <p:sldId id="697" r:id="rId6"/>
    <p:sldId id="698" r:id="rId7"/>
    <p:sldId id="699" r:id="rId8"/>
    <p:sldId id="701" r:id="rId9"/>
    <p:sldId id="700" r:id="rId10"/>
    <p:sldId id="702" r:id="rId11"/>
    <p:sldId id="703" r:id="rId12"/>
    <p:sldId id="659" r:id="rId13"/>
    <p:sldId id="660" r:id="rId14"/>
    <p:sldId id="661" r:id="rId15"/>
    <p:sldId id="662" r:id="rId16"/>
    <p:sldId id="663" r:id="rId17"/>
    <p:sldId id="665" r:id="rId18"/>
    <p:sldId id="695" r:id="rId19"/>
    <p:sldId id="666" r:id="rId20"/>
    <p:sldId id="667" r:id="rId21"/>
    <p:sldId id="668" r:id="rId22"/>
    <p:sldId id="669" r:id="rId23"/>
    <p:sldId id="670" r:id="rId24"/>
    <p:sldId id="672" r:id="rId25"/>
    <p:sldId id="674" r:id="rId26"/>
    <p:sldId id="675" r:id="rId27"/>
    <p:sldId id="678" r:id="rId28"/>
    <p:sldId id="679" r:id="rId29"/>
    <p:sldId id="677" r:id="rId30"/>
    <p:sldId id="681" r:id="rId31"/>
    <p:sldId id="680" r:id="rId32"/>
    <p:sldId id="683" r:id="rId33"/>
    <p:sldId id="682" r:id="rId34"/>
    <p:sldId id="685" r:id="rId35"/>
    <p:sldId id="684" r:id="rId36"/>
    <p:sldId id="687" r:id="rId37"/>
    <p:sldId id="686" r:id="rId38"/>
    <p:sldId id="688" r:id="rId39"/>
    <p:sldId id="689" r:id="rId40"/>
    <p:sldId id="704" r:id="rId41"/>
    <p:sldId id="691" r:id="rId42"/>
    <p:sldId id="634" r:id="rId43"/>
  </p:sldIdLst>
  <p:sldSz cx="9144000" cy="6858000" type="screen4x3"/>
  <p:notesSz cx="7010400" cy="92964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CC"/>
    <a:srgbClr val="0000FF"/>
    <a:srgbClr val="FFCCCC"/>
    <a:srgbClr val="0066FF"/>
    <a:srgbClr val="0080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中度样式 3 - 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01" autoAdjust="0"/>
    <p:restoredTop sz="95126" autoAdjust="0"/>
  </p:normalViewPr>
  <p:slideViewPr>
    <p:cSldViewPr>
      <p:cViewPr varScale="1">
        <p:scale>
          <a:sx n="126" d="100"/>
          <a:sy n="126" d="100"/>
        </p:scale>
        <p:origin x="1050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pPr>
              <a:defRPr/>
            </a:pPr>
            <a:fld id="{E10CCF0F-00FE-4654-8CA8-995CA02538D3}" type="datetimeFigureOut">
              <a:rPr lang="zh-CN" altLang="en-US"/>
              <a:pPr>
                <a:defRPr/>
              </a:pPr>
              <a:t>2020/1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pPr>
              <a:defRPr/>
            </a:pPr>
            <a:fld id="{AF04B125-2B38-4094-ADF4-E4D41F0EF71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42243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51BE239D-7E70-4F4F-AA48-7DF594FAFFA6}" type="datetimeFigureOut">
              <a:rPr lang="zh-CN" altLang="en-US"/>
              <a:pPr>
                <a:defRPr/>
              </a:pPr>
              <a:t>2020/1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F1833FB-1A6F-46C1-AE2F-71BA1345A8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65565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3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6794500"/>
            <a:ext cx="9144000" cy="635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AutoShape 8"/>
          <p:cNvSpPr>
            <a:spLocks noChangeArrowheads="1"/>
          </p:cNvSpPr>
          <p:nvPr userDrawn="1"/>
        </p:nvSpPr>
        <p:spPr bwMode="auto">
          <a:xfrm>
            <a:off x="539750" y="900113"/>
            <a:ext cx="8135938" cy="460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B0F0"/>
          </a:solidFill>
          <a:ln w="19050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750" y="966788"/>
            <a:ext cx="8135938" cy="2387600"/>
          </a:xfrm>
        </p:spPr>
        <p:txBody>
          <a:bodyPr anchor="ctr"/>
          <a:lstStyle>
            <a:lvl1pPr algn="ctr">
              <a:lnSpc>
                <a:spcPct val="125000"/>
              </a:lnSpc>
              <a:defRPr sz="3600" b="1" i="1" baseline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33767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29458E-60D9-4F77-9FC0-79B0E6366284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C31AA-33D9-41AD-B394-2B2C52DB5A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678636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154C19-45E8-412C-B134-6AC5E6A345D3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5715A-790C-46D0-851F-B73EC08DA3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840883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9772AA-1ADB-4040-9158-BFA29A735452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AEE6D7-0BC9-4F97-9A5B-577E30CC2B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451890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02A2A-7A58-435E-A42A-C44734DFA6C0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B10D1-C0B5-4C90-A147-B6DA0B758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653869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9AFC5F-6D1C-4832-B539-BAAC5E6323D5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5F83E-8793-4CD1-963F-BDB24922F3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609455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0"/>
          <p:cNvSpPr txBox="1"/>
          <p:nvPr/>
        </p:nvSpPr>
        <p:spPr>
          <a:xfrm>
            <a:off x="738188" y="887413"/>
            <a:ext cx="546100" cy="585787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7" name="TextBox 13"/>
          <p:cNvSpPr txBox="1"/>
          <p:nvPr/>
        </p:nvSpPr>
        <p:spPr>
          <a:xfrm>
            <a:off x="7850188" y="3119438"/>
            <a:ext cx="554037" cy="585787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E0A69-9AC9-40CB-B903-A4933E87C09A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4896E-7516-488F-8D46-2FE7575C24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10689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209A6-A811-4EDA-9192-1A9DCF164BC4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FF1BB0-820D-4606-AABE-7774787F93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680275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4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65D4D-2614-4DAA-A343-5C8E202AED2A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16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7A808C-3A36-4FDF-8D54-137517ADE3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062916"/>
      </p:ext>
    </p:extLst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3" name="Date Placeholder 2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BF5AB-D37D-4FEC-90B9-2FC83DDB23BD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C4DA0-74A4-404D-8D1A-1BE5DB68A0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295235"/>
      </p:ext>
    </p:extLst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D4445-6678-40D6-B9B0-5FDE8BBEFEDF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C39D6-B01C-493E-AAB6-F7DA87ACEA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952053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8"/>
          <p:cNvSpPr>
            <a:spLocks noChangeArrowheads="1"/>
          </p:cNvSpPr>
          <p:nvPr userDrawn="1"/>
        </p:nvSpPr>
        <p:spPr bwMode="auto">
          <a:xfrm>
            <a:off x="539750" y="900113"/>
            <a:ext cx="8135938" cy="460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B0F0"/>
          </a:solidFill>
          <a:ln w="19050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6794500"/>
            <a:ext cx="9144000" cy="635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 userDrawn="1"/>
        </p:nvSpPr>
        <p:spPr bwMode="auto">
          <a:xfrm>
            <a:off x="8748713" y="6461125"/>
            <a:ext cx="39528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C710D285-E7DF-41A5-A562-CB1602CF4EED}" type="slidenum">
              <a:rPr lang="zh-CN" alt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‹#›</a:t>
            </a:fld>
            <a:endParaRPr lang="zh-CN" altLang="en-US" sz="1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3760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B918C-E438-4E13-A265-4A390815B69D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4DA7B0-46B6-427A-9391-F629965C7C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353504"/>
      </p:ext>
    </p:extLst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0" y="6794500"/>
            <a:ext cx="9144000" cy="635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AutoShape 8"/>
          <p:cNvSpPr>
            <a:spLocks noChangeArrowheads="1"/>
          </p:cNvSpPr>
          <p:nvPr userDrawn="1"/>
        </p:nvSpPr>
        <p:spPr bwMode="auto">
          <a:xfrm>
            <a:off x="539750" y="900113"/>
            <a:ext cx="8135938" cy="460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B0F0"/>
          </a:solidFill>
          <a:ln w="19050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750" y="966788"/>
            <a:ext cx="8135938" cy="2387600"/>
          </a:xfrm>
        </p:spPr>
        <p:txBody>
          <a:bodyPr/>
          <a:lstStyle>
            <a:lvl1pPr algn="ctr">
              <a:lnSpc>
                <a:spcPct val="125000"/>
              </a:lnSpc>
              <a:defRPr sz="3600" b="1" i="1" baseline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11993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8"/>
          <p:cNvSpPr>
            <a:spLocks noChangeArrowheads="1"/>
          </p:cNvSpPr>
          <p:nvPr userDrawn="1"/>
        </p:nvSpPr>
        <p:spPr bwMode="auto">
          <a:xfrm>
            <a:off x="539750" y="900113"/>
            <a:ext cx="8135938" cy="460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B0F0"/>
          </a:solidFill>
          <a:ln w="19050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6794500"/>
            <a:ext cx="9144000" cy="635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 userDrawn="1"/>
        </p:nvSpPr>
        <p:spPr bwMode="auto">
          <a:xfrm>
            <a:off x="8748713" y="6461125"/>
            <a:ext cx="39528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0D5F14B6-196B-4253-B7B1-5A4D58BE5415}" type="slidenum">
              <a:rPr lang="zh-CN" alt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‹#›</a:t>
            </a:fld>
            <a:endParaRPr lang="zh-CN" altLang="en-US" sz="1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133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8"/>
          <p:cNvSpPr>
            <a:spLocks noChangeArrowheads="1"/>
          </p:cNvSpPr>
          <p:nvPr userDrawn="1"/>
        </p:nvSpPr>
        <p:spPr bwMode="auto">
          <a:xfrm>
            <a:off x="539750" y="900113"/>
            <a:ext cx="8135938" cy="460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B0F0"/>
          </a:solidFill>
          <a:ln w="19050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0" y="6794500"/>
            <a:ext cx="9144000" cy="635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4" name="文本框 7"/>
          <p:cNvSpPr txBox="1">
            <a:spLocks noChangeArrowheads="1"/>
          </p:cNvSpPr>
          <p:nvPr userDrawn="1"/>
        </p:nvSpPr>
        <p:spPr bwMode="auto">
          <a:xfrm>
            <a:off x="822325" y="1316038"/>
            <a:ext cx="7570788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  <a:defRPr/>
            </a:pPr>
            <a:r>
              <a:rPr lang="en-US" altLang="zh-CN" sz="6000" b="1" i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s for your attention!</a:t>
            </a:r>
            <a:endParaRPr lang="zh-CN" altLang="en-US" sz="6000" i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198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/>
          <a:lstStyle>
            <a:lvl1pPr algn="ctr"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/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D74807-B409-46AC-8646-752B4A650B01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F7576-51E9-4ECA-A054-13188249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1999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79C04-E98C-4A8B-9D78-37EB906D3634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D4550B-2B76-495D-93D2-1679A1FEE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8327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007835-0056-4389-967C-5739E90ED26F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57549-27C7-4CC2-A8B8-8339D3EF10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826521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327EA-FDC0-40C9-8B49-0B218EDB46F9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67515-8E1F-4B35-AB25-74570ECD5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126524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2A317-C864-479D-8C5C-DF207A983370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A9395-62C6-4586-BA9B-7F2FA74EC1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840038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180F1-6FEC-4E19-8015-5C45FCF44C6C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0EAA33-5B04-4C23-A3F9-1F5C2A6B84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88953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6.xml"/><Relationship Id="rId1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1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5.xml"/><Relationship Id="rId16" Type="http://schemas.openxmlformats.org/officeDocument/2006/relationships/slideLayout" Target="../slideLayouts/slideLayout19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13.xml"/><Relationship Id="rId19" Type="http://schemas.openxmlformats.org/officeDocument/2006/relationships/slideLayout" Target="../slideLayouts/slideLayout22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455" r:id="rId1"/>
    <p:sldLayoutId id="2147484456" r:id="rId2"/>
    <p:sldLayoutId id="2147484457" r:id="rId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619125"/>
            <a:ext cx="7772400" cy="15954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366963"/>
            <a:ext cx="7772400" cy="3424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450" y="58832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22D1B7A-E9BB-42AA-8227-0A00BF9F5974}" type="datetimeFigureOut">
              <a:rPr lang="en-US"/>
              <a:pPr>
                <a:defRPr/>
              </a:pPr>
              <a:t>1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83275"/>
            <a:ext cx="5003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113" y="5883275"/>
            <a:ext cx="5730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80DA94D-4CD2-47C0-B856-86F7B3EF38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8" r:id="rId1"/>
    <p:sldLayoutId id="2147484459" r:id="rId2"/>
    <p:sldLayoutId id="2147484460" r:id="rId3"/>
    <p:sldLayoutId id="2147484461" r:id="rId4"/>
    <p:sldLayoutId id="2147484462" r:id="rId5"/>
    <p:sldLayoutId id="2147484463" r:id="rId6"/>
    <p:sldLayoutId id="2147484464" r:id="rId7"/>
    <p:sldLayoutId id="2147484465" r:id="rId8"/>
    <p:sldLayoutId id="2147484466" r:id="rId9"/>
    <p:sldLayoutId id="2147484467" r:id="rId10"/>
    <p:sldLayoutId id="2147484468" r:id="rId11"/>
    <p:sldLayoutId id="2147484469" r:id="rId12"/>
    <p:sldLayoutId id="2147484470" r:id="rId13"/>
    <p:sldLayoutId id="2147484471" r:id="rId14"/>
    <p:sldLayoutId id="2147484472" r:id="rId15"/>
    <p:sldLayoutId id="2147484473" r:id="rId16"/>
    <p:sldLayoutId id="2147484474" r:id="rId17"/>
    <p:sldLayoutId id="2147484475" r:id="rId18"/>
    <p:sldLayoutId id="2147484476" r:id="rId19"/>
  </p:sldLayoutIdLst>
  <p:hf sldNum="0"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  <a:ea typeface="宋体" panose="02010600030101010101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  <a:ea typeface="宋体" panose="02010600030101010101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  <a:ea typeface="宋体" panose="02010600030101010101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  <a:ea typeface="宋体" panose="02010600030101010101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  <a:ea typeface="宋体" panose="02010600030101010101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  <a:ea typeface="宋体" panose="02010600030101010101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  <a:ea typeface="宋体" panose="02010600030101010101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120000"/>
        </a:lnSpc>
        <a:spcBef>
          <a:spcPts val="1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2000" kern="1200" cap="all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kern="1200" cap="all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600" kern="1200" cap="all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400" kern="1200" cap="all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400" kern="1200" cap="all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image.baidu.com/search/detail?ct=503316480&amp;z=0&amp;tn=baiduimagedetail&amp;ipn=d&amp;word=%E9%A6%96%E9%83%BD%E5%B8%88%E8%8C%83%E5%A4%A7%E5%AD%A6,logo&amp;step_word=&amp;ie=utf-8&amp;in=&amp;cl=2&amp;lm=-1&amp;st=-1&amp;hd=&amp;latest=&amp;copyright=&amp;cs=2761588646,3892329134&amp;os=1154040319,2087308858&amp;simid=17068470,509548791&amp;pn=2&amp;rn=1&amp;di=770&amp;ln=634&amp;fr=&amp;fmq=1563600259620_R&amp;ic=&amp;s=undefined&amp;se=&amp;sme=&amp;tab=0&amp;width=&amp;height=&amp;face=undefined&amp;is=0,0&amp;istype=2&amp;ist=&amp;jit=&amp;bdtype=0&amp;spn=0&amp;pi=0&amp;gsm=0&amp;hs=2&amp;objurl=http://www.unipus.cn/images/xy/n135.jpg&amp;rpstart=0&amp;rpnum=0&amp;adpicid=0&amp;force=undefined" TargetMode="External"/><Relationship Id="rId2" Type="http://schemas.openxmlformats.org/officeDocument/2006/relationships/hyperlink" Target="https://image.baidu.com/search/detail?ct=503316480&amp;z=0&amp;tn=baiduimagedetail&amp;ipn=d&amp;word=%E6%AD%A6%E6%B1%89%E5%A4%A7%E5%AD%A6,logo&amp;step_word=&amp;ie=utf-8&amp;in=&amp;cl=2&amp;lm=-1&amp;st=-1&amp;hd=&amp;latest=&amp;copyright=&amp;cs=1397051240,3168756650&amp;os=3173664304,2283567502&amp;simid=4145888858,592553655&amp;pn=2&amp;rn=1&amp;di=4840&amp;ln=756&amp;fr=&amp;fmq=1563600178400_R&amp;ic=&amp;s=undefined&amp;se=&amp;sme=&amp;tab=0&amp;width=&amp;height=&amp;face=undefined&amp;is=0,0&amp;istype=2&amp;ist=&amp;jit=&amp;bdtype=0&amp;spn=0&amp;pi=0&amp;gsm=0&amp;hs=2&amp;objurl=http://m.mianfeiwendang.com/pic/ed7a7465f302338133076e01/1-600-png_6_1_0_308_212_275_274_892.949_1262.85-600-0-50-600.jpg&amp;rpstart=0&amp;rpnum=0&amp;adpicid=0&amp;force=undefined" TargetMode="External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9.jpe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hyperlink" Target="https://image.baidu.com/search/detail?ct=503316480&amp;z=0&amp;tn=baiduimagedetail&amp;ipn=d&amp;word=university%20of%20mass%20lowell,logo&amp;step_word=&amp;ie=utf-8&amp;in=&amp;cl=2&amp;lm=-1&amp;st=-1&amp;hd=&amp;latest=&amp;copyright=&amp;cs=249918631,1349908271&amp;os=3265727645,702481380&amp;simid=3369856756,364331577&amp;pn=0&amp;rn=1&amp;di=25850&amp;ln=196&amp;fr=&amp;fmq=1563600116107_R&amp;ic=&amp;s=undefined&amp;se=&amp;sme=&amp;tab=0&amp;width=&amp;height=&amp;face=undefined&amp;is=0,0&amp;istype=2&amp;ist=&amp;jit=&amp;bdtype=0&amp;spn=0&amp;pi=0&amp;gsm=0&amp;hs=2&amp;objurl=http://hxdata.chisa.edu.cn/static/images/sites/default/files/imagecache/75x75/logos/a6239e8c0a9aaca6de4b73efa32bc16a.png&amp;rpstart=0&amp;rpnum=0&amp;adpicid=0&amp;force=undefined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0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png"/><Relationship Id="rId3" Type="http://schemas.openxmlformats.org/officeDocument/2006/relationships/oleObject" Target="../embeddings/oleObject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11" Type="http://schemas.openxmlformats.org/officeDocument/2006/relationships/oleObject" Target="../embeddings/oleObject4.bin"/><Relationship Id="rId10" Type="http://schemas.openxmlformats.org/officeDocument/2006/relationships/image" Target="../media/image29.png"/><Relationship Id="rId4" Type="http://schemas.openxmlformats.org/officeDocument/2006/relationships/image" Target="../media/image22.wmf"/><Relationship Id="rId14" Type="http://schemas.openxmlformats.org/officeDocument/2006/relationships/image" Target="../media/image3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33.png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10" Type="http://schemas.openxmlformats.org/officeDocument/2006/relationships/image" Target="../media/image330.png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7" Type="http://schemas.openxmlformats.org/officeDocument/2006/relationships/image" Target="../media/image35.png"/><Relationship Id="rId1" Type="http://schemas.openxmlformats.org/officeDocument/2006/relationships/slideLayout" Target="../slideLayouts/slideLayout22.xml"/><Relationship Id="rId10" Type="http://schemas.openxmlformats.org/officeDocument/2006/relationships/image" Target="../media/image38.png"/><Relationship Id="rId9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.vml"/><Relationship Id="rId10" Type="http://schemas.openxmlformats.org/officeDocument/2006/relationships/image" Target="../media/image360.png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wmf"/><Relationship Id="rId3" Type="http://schemas.openxmlformats.org/officeDocument/2006/relationships/oleObject" Target="../embeddings/oleObject16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11" Type="http://schemas.openxmlformats.org/officeDocument/2006/relationships/image" Target="../media/image40.png"/><Relationship Id="rId5" Type="http://schemas.openxmlformats.org/officeDocument/2006/relationships/image" Target="../media/image42.png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10" Type="http://schemas.openxmlformats.org/officeDocument/2006/relationships/image" Target="../media/image41.png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8.vml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43.wmf"/><Relationship Id="rId9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7" Type="http://schemas.openxmlformats.org/officeDocument/2006/relationships/image" Target="../media/image46.png"/><Relationship Id="rId1" Type="http://schemas.openxmlformats.org/officeDocument/2006/relationships/slideLayout" Target="../slideLayouts/slideLayout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5" Type="http://schemas.openxmlformats.org/officeDocument/2006/relationships/image" Target="../media/image6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7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emf"/><Relationship Id="rId15" Type="http://schemas.openxmlformats.org/officeDocument/2006/relationships/image" Target="../media/image79.emf"/><Relationship Id="rId10" Type="http://schemas.openxmlformats.org/officeDocument/2006/relationships/image" Target="../media/image74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Relationship Id="rId14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8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9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7" Type="http://schemas.openxmlformats.org/officeDocument/2006/relationships/image" Target="../media/image98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107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12" Type="http://schemas.openxmlformats.org/officeDocument/2006/relationships/image" Target="../media/image106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00.png"/><Relationship Id="rId11" Type="http://schemas.openxmlformats.org/officeDocument/2006/relationships/image" Target="../media/image105.png"/><Relationship Id="rId5" Type="http://schemas.openxmlformats.org/officeDocument/2006/relationships/image" Target="../media/image99.pn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84150" y="1412776"/>
            <a:ext cx="8856984" cy="187220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solidFill>
                  <a:schemeClr val="tx1"/>
                </a:solidFill>
                <a:latin typeface="Times New Roman" pitchFamily="18" charset="0"/>
                <a:ea typeface="Microsoft Himalaya" pitchFamily="2" charset="0"/>
                <a:cs typeface="Times New Roman" pitchFamily="18" charset="0"/>
              </a:rPr>
              <a:t>Machine Learning in Spectral CT </a:t>
            </a:r>
            <a:endParaRPr lang="zh-CN" alt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文本框 2"/>
          <p:cNvSpPr txBox="1">
            <a:spLocks noChangeArrowheads="1"/>
          </p:cNvSpPr>
          <p:nvPr/>
        </p:nvSpPr>
        <p:spPr bwMode="auto">
          <a:xfrm>
            <a:off x="1372282" y="4130856"/>
            <a:ext cx="648072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Hengyong Yu, PhD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0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University of Massachusetts Lowell</a:t>
            </a:r>
            <a:endParaRPr lang="en-US" altLang="zh-CN" b="1" dirty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Date Placeholder 3"/>
          <p:cNvSpPr txBox="1">
            <a:spLocks/>
          </p:cNvSpPr>
          <p:nvPr/>
        </p:nvSpPr>
        <p:spPr>
          <a:xfrm>
            <a:off x="8108379" y="6340477"/>
            <a:ext cx="10287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6174035D-07B5-FD45-8010-489DA8DD158A}" type="datetime1">
              <a:rPr lang="en-US" altLang="zh-CN" sz="1400" smtClean="0">
                <a:solidFill>
                  <a:srgbClr val="FF0000"/>
                </a:solidFill>
              </a:rPr>
              <a:pPr/>
              <a:t>1/21/2020</a:t>
            </a:fld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4" name="AutoShape 6" descr="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" descr="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">
            <a:hlinkClick r:id="rId2"/>
          </p:cNvPr>
          <p:cNvSpPr>
            <a:spLocks noChangeAspect="1" noChangeArrowheads="1"/>
          </p:cNvSpPr>
          <p:nvPr/>
        </p:nvSpPr>
        <p:spPr bwMode="auto">
          <a:xfrm>
            <a:off x="184150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AutoShape 12" descr="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"/>
            <a:ext cx="6524727" cy="4870494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-25879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3707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7744" y="1075086"/>
            <a:ext cx="39597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cus of this talk (Under Review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4" name="Picture 2" descr="https://ss0.bdstatic.com/94oJfD_bAAcT8t7mm9GUKT-xh_/timg?image&amp;quality=100&amp;size=b4000_4000&amp;sec=1563599762&amp;di=4d2d12e533982336b0cadfb45257e46b&amp;src=http://img.mp.itc.cn/upload/20170109/a0a9136f514f4c4c89cd8e21d989e7b8_th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1475196"/>
            <a:ext cx="864524" cy="864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https://ss0.bdstatic.com/70cFvHSh_Q1YnxGkpoWK1HF6hhy/it/u=249918631,1349908271&amp;fm=26&amp;gp=0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200" y="5209916"/>
            <a:ext cx="815620" cy="889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0" descr="https://ss0.bdstatic.com/70cFvHSh_Q1YnxGkpoWK1HF6hhy/it/u=1397051240,3168756650&amp;fm=26&amp;gp=0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780" y="2629921"/>
            <a:ext cx="864566" cy="864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4" descr="https://timgsa.baidu.com/timg?image&amp;quality=80&amp;size=b9999_10000&amp;sec=1563610360179&amp;di=2de63a04a8d288656e5cd66e0aab9403&amp;imgtype=0&amp;src=http%3A%2F%2Fwww.unipus.cn%2Fimages%2Fxy%2Fn135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8296" y="3920826"/>
            <a:ext cx="864524" cy="897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185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文本框 2"/>
          <p:cNvSpPr txBox="1">
            <a:spLocks noChangeArrowheads="1"/>
          </p:cNvSpPr>
          <p:nvPr/>
        </p:nvSpPr>
        <p:spPr bwMode="auto">
          <a:xfrm>
            <a:off x="372167" y="951111"/>
            <a:ext cx="8685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:</a:t>
            </a:r>
          </a:p>
        </p:txBody>
      </p:sp>
      <p:sp>
        <p:nvSpPr>
          <p:cNvPr id="30" name="文本框 2"/>
          <p:cNvSpPr txBox="1">
            <a:spLocks noChangeArrowheads="1"/>
          </p:cNvSpPr>
          <p:nvPr/>
        </p:nvSpPr>
        <p:spPr bwMode="auto">
          <a:xfrm>
            <a:off x="491863" y="1288334"/>
            <a:ext cx="8652137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. Direct material decomposition </a:t>
            </a:r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ethods: directly obtain material components </a:t>
            </a:r>
            <a:r>
              <a:rPr lang="en-US" altLang="zh-CN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using x-ray spectrum from projections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Pros:</a:t>
            </a:r>
          </a:p>
          <a:p>
            <a:pPr marL="1062900" indent="-342900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l"/>
            </a:pP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void the x-ray beam hardening artifacts;</a:t>
            </a:r>
          </a:p>
          <a:p>
            <a:pPr marL="1062900" indent="-342900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l"/>
            </a:pP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Regularization prior can penalize material maps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Cons</a:t>
            </a:r>
            <a:r>
              <a:rPr lang="en-US" altLang="zh-CN" b="1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:</a:t>
            </a:r>
          </a:p>
          <a:p>
            <a:pPr marL="1062900" indent="-342900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l"/>
            </a:pP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real x-ray spectrum is difficult to achieved;</a:t>
            </a:r>
            <a:endParaRPr lang="en-US" altLang="zh-CN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  <a:p>
            <a:pPr marL="1062900" indent="-342900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l"/>
            </a:pP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Projection noise can be amplified in projection decomposition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I. Indirect </a:t>
            </a:r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 methods: </a:t>
            </a:r>
            <a:r>
              <a:rPr lang="en-US" altLang="zh-CN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cluding projection-based </a:t>
            </a:r>
            <a:r>
              <a:rPr lang="en-US" altLang="zh-CN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nd image-based methods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b="1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Pros</a:t>
            </a:r>
            <a:r>
              <a:rPr lang="en-US" altLang="zh-CN" b="1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:</a:t>
            </a:r>
          </a:p>
          <a:p>
            <a:pPr marL="1062900" indent="-342900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l"/>
            </a:pP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regularization prior can penalize projections or reconstructed map images;</a:t>
            </a:r>
            <a:endParaRPr lang="en-US" altLang="zh-CN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  <a:p>
            <a:pPr marL="1062900" indent="-342900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l"/>
            </a:pP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mage-based methods can reduce noise well;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None/>
            </a:pPr>
            <a:r>
              <a:rPr lang="en-US" altLang="zh-CN" b="1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Pros:</a:t>
            </a:r>
          </a:p>
          <a:p>
            <a:pPr marL="1062900" indent="-342900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l"/>
            </a:pP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Cannot avoid x-ray beam hardening artifacts; </a:t>
            </a:r>
          </a:p>
        </p:txBody>
      </p:sp>
      <p:sp>
        <p:nvSpPr>
          <p:cNvPr id="3" name="五角星 2"/>
          <p:cNvSpPr/>
          <p:nvPr/>
        </p:nvSpPr>
        <p:spPr>
          <a:xfrm>
            <a:off x="4860032" y="4293096"/>
            <a:ext cx="504056" cy="427991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2"/>
          <p:cNvSpPr txBox="1">
            <a:spLocks noChangeArrowheads="1"/>
          </p:cNvSpPr>
          <p:nvPr/>
        </p:nvSpPr>
        <p:spPr bwMode="auto">
          <a:xfrm>
            <a:off x="0" y="161972"/>
            <a:ext cx="3707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91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文本框 2"/>
          <p:cNvSpPr txBox="1">
            <a:spLocks noChangeArrowheads="1"/>
          </p:cNvSpPr>
          <p:nvPr/>
        </p:nvSpPr>
        <p:spPr bwMode="auto">
          <a:xfrm>
            <a:off x="372167" y="951111"/>
            <a:ext cx="8685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 methods:</a:t>
            </a:r>
          </a:p>
        </p:txBody>
      </p:sp>
      <p:sp>
        <p:nvSpPr>
          <p:cNvPr id="201" name="文本框 2"/>
          <p:cNvSpPr txBox="1">
            <a:spLocks noChangeArrowheads="1"/>
          </p:cNvSpPr>
          <p:nvPr/>
        </p:nvSpPr>
        <p:spPr bwMode="auto">
          <a:xfrm>
            <a:off x="286442" y="6525344"/>
            <a:ext cx="8685014" cy="297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4] [ Zhang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IEEE T-MI,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2016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"/>
          <p:cNvSpPr txBox="1">
            <a:spLocks noChangeArrowheads="1"/>
          </p:cNvSpPr>
          <p:nvPr/>
        </p:nvSpPr>
        <p:spPr bwMode="auto">
          <a:xfrm>
            <a:off x="405044" y="1628800"/>
            <a:ext cx="8652137" cy="381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pectral CT images (attenuation 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ps at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from all energy bins) are available using image reconstruction methods (such as FBP, </a:t>
            </a:r>
            <a:r>
              <a:rPr lang="en-US" altLang="zh-CN" dirty="0" err="1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c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  <a:p>
            <a:pPr indent="-342900">
              <a:buFont typeface="Wingdings" pitchFamily="2" charset="2"/>
              <a:buChar char="u"/>
            </a:pPr>
            <a:r>
              <a:rPr lang="en-US" altLang="zh-CN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Conventional image-domain decomposition</a:t>
            </a:r>
          </a:p>
          <a:p>
            <a:pPr marL="900000" indent="-342900">
              <a:buFont typeface="Wingdings" pitchFamily="2" charset="2"/>
              <a:buChar char="Ø"/>
            </a:pPr>
            <a:r>
              <a:rPr lang="en-US" altLang="zh-CN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Direct matrix inversion 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decomposition</a:t>
            </a:r>
            <a:r>
              <a:rPr lang="en-US" altLang="zh-CN" baseline="300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endParaRPr lang="en-US" altLang="zh-CN" dirty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       Sensitive to 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tifacts and noise.</a:t>
            </a:r>
          </a:p>
          <a:p>
            <a:pPr marL="900000" indent="-342900">
              <a:buFont typeface="Wingdings" pitchFamily="2" charset="2"/>
              <a:buChar char="Ø"/>
            </a:pPr>
            <a:r>
              <a:rPr lang="en-US" altLang="zh-CN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Regularized (model-based) decomposition</a:t>
            </a:r>
          </a:p>
          <a:p>
            <a:pPr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       Statistical 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easurement model + Object prior model</a:t>
            </a:r>
          </a:p>
          <a:p>
            <a:pPr>
              <a:buNone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       Improves 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mage quality and decomposition accuracy </a:t>
            </a:r>
          </a:p>
        </p:txBody>
      </p:sp>
      <p:sp>
        <p:nvSpPr>
          <p:cNvPr id="11" name="文本框 2"/>
          <p:cNvSpPr txBox="1">
            <a:spLocks noChangeArrowheads="1"/>
          </p:cNvSpPr>
          <p:nvPr/>
        </p:nvSpPr>
        <p:spPr bwMode="auto">
          <a:xfrm>
            <a:off x="0" y="161972"/>
            <a:ext cx="3707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8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0" name="文本框 2"/>
          <p:cNvSpPr txBox="1">
            <a:spLocks noChangeArrowheads="1"/>
          </p:cNvSpPr>
          <p:nvPr/>
        </p:nvSpPr>
        <p:spPr bwMode="auto">
          <a:xfrm>
            <a:off x="372167" y="951111"/>
            <a:ext cx="8685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Regularization methods for material decomposition:</a:t>
            </a:r>
          </a:p>
        </p:txBody>
      </p:sp>
      <p:sp>
        <p:nvSpPr>
          <p:cNvPr id="201" name="文本框 2"/>
          <p:cNvSpPr txBox="1">
            <a:spLocks noChangeArrowheads="1"/>
          </p:cNvSpPr>
          <p:nvPr/>
        </p:nvSpPr>
        <p:spPr bwMode="auto">
          <a:xfrm>
            <a:off x="286442" y="6121190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5]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ao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Physical in medicine and biology,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2018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"/>
          <p:cNvSpPr txBox="1">
            <a:spLocks noChangeArrowheads="1"/>
          </p:cNvSpPr>
          <p:nvPr/>
        </p:nvSpPr>
        <p:spPr bwMode="auto">
          <a:xfrm>
            <a:off x="405044" y="1377543"/>
            <a:ext cx="8991492" cy="2195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itchFamily="2" charset="2"/>
              <a:buChar char="l"/>
            </a:pP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 with prior knowledge aware iterative </a:t>
            </a:r>
            <a:r>
              <a:rPr lang="en-US" altLang="zh-CN" dirty="0" err="1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denoising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(MD-PKAID)</a:t>
            </a:r>
            <a:r>
              <a:rPr lang="en-US" altLang="zh-CN" baseline="30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5</a:t>
            </a:r>
            <a:endParaRPr lang="en-US" altLang="zh-CN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  <a:p>
            <a:pPr marL="900000" indent="-342900">
              <a:buFont typeface="Wingdings" pitchFamily="2" charset="2"/>
              <a:buChar char="Ø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Retain structure details </a:t>
            </a:r>
            <a:r>
              <a:rPr lang="en-US" altLang="zh-CN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by exploring the structural redundancy</a:t>
            </a:r>
            <a:endParaRPr lang="en-US" altLang="zh-CN" dirty="0" smtClean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  <a:p>
            <a:pPr marL="900000" indent="-342900">
              <a:buFont typeface="Wingdings" pitchFamily="2" charset="2"/>
              <a:buChar char="Ø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material accuracy and image quality depending on prior image</a:t>
            </a:r>
            <a:endParaRPr lang="en-US" altLang="zh-CN" dirty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2"/>
          <p:cNvSpPr txBox="1">
            <a:spLocks noChangeArrowheads="1"/>
          </p:cNvSpPr>
          <p:nvPr/>
        </p:nvSpPr>
        <p:spPr bwMode="auto">
          <a:xfrm>
            <a:off x="372167" y="3429000"/>
            <a:ext cx="8652137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buFont typeface="Wingdings" pitchFamily="2" charset="2"/>
              <a:buChar char="l"/>
            </a:pP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Density, local 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joint </a:t>
            </a:r>
            <a:r>
              <a:rPr lang="en-US" altLang="zh-CN" dirty="0" err="1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parsity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nd structural low-Rank (DSR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baseline="300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aseline="30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6</a:t>
            </a:r>
            <a:endParaRPr lang="en-US" altLang="zh-CN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  <a:p>
            <a:pPr marL="900000" indent="-342900">
              <a:buFont typeface="Wingdings" pitchFamily="2" charset="2"/>
              <a:buChar char="Ø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tifact reduction with improvement of material accuracy</a:t>
            </a:r>
          </a:p>
          <a:p>
            <a:pPr marL="900000" indent="-342900">
              <a:buFont typeface="Wingdings" pitchFamily="2" charset="2"/>
              <a:buChar char="Ø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gnores the physical effects with many parameters</a:t>
            </a:r>
          </a:p>
          <a:p>
            <a:pPr marL="900000" indent="-342900">
              <a:buFont typeface="Wingdings" pitchFamily="2" charset="2"/>
              <a:buChar char="Ø"/>
            </a:pPr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Validate only on numerical phantom</a:t>
            </a:r>
            <a:endParaRPr lang="en-US" altLang="zh-CN" dirty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286442" y="6472117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6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Xie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Journal of Nondestructive Evaluation,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2019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2"/>
          <p:cNvSpPr txBox="1">
            <a:spLocks noChangeArrowheads="1"/>
          </p:cNvSpPr>
          <p:nvPr/>
        </p:nvSpPr>
        <p:spPr bwMode="auto">
          <a:xfrm>
            <a:off x="0" y="161972"/>
            <a:ext cx="3707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134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19227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Outline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0" name="椭圆 185"/>
          <p:cNvSpPr/>
          <p:nvPr/>
        </p:nvSpPr>
        <p:spPr>
          <a:xfrm>
            <a:off x="1298494" y="2601213"/>
            <a:ext cx="259188" cy="257096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1" name="椭圆 186"/>
          <p:cNvSpPr/>
          <p:nvPr/>
        </p:nvSpPr>
        <p:spPr>
          <a:xfrm>
            <a:off x="1300483" y="1731744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2" name="椭圆 188"/>
          <p:cNvSpPr/>
          <p:nvPr/>
        </p:nvSpPr>
        <p:spPr>
          <a:xfrm>
            <a:off x="1300483" y="3404609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3" name="矩形 190"/>
          <p:cNvSpPr/>
          <p:nvPr/>
        </p:nvSpPr>
        <p:spPr>
          <a:xfrm>
            <a:off x="1693668" y="1638469"/>
            <a:ext cx="5542627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fontAlgn="ctr" latinLnBrk="0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" name="矩形 191"/>
          <p:cNvSpPr/>
          <p:nvPr/>
        </p:nvSpPr>
        <p:spPr>
          <a:xfrm>
            <a:off x="1693668" y="2465467"/>
            <a:ext cx="5542627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4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odel &amp; Optimization</a:t>
            </a:r>
            <a:endParaRPr lang="zh-CN" altLang="en-US" sz="2400" b="1" kern="0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" name="矩形 193"/>
          <p:cNvSpPr/>
          <p:nvPr/>
        </p:nvSpPr>
        <p:spPr>
          <a:xfrm>
            <a:off x="1693669" y="3292465"/>
            <a:ext cx="5542626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 results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" name="椭圆 189"/>
          <p:cNvSpPr/>
          <p:nvPr/>
        </p:nvSpPr>
        <p:spPr>
          <a:xfrm>
            <a:off x="1298494" y="4240138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7" name="矩形 194"/>
          <p:cNvSpPr/>
          <p:nvPr/>
        </p:nvSpPr>
        <p:spPr>
          <a:xfrm>
            <a:off x="1691680" y="4119463"/>
            <a:ext cx="5544615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eaLnBrk="1" fontAlgn="ctr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cussion </a:t>
            </a: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Conclusion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970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4932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odel formulation</a:t>
            </a:r>
          </a:p>
        </p:txBody>
      </p:sp>
      <p:sp>
        <p:nvSpPr>
          <p:cNvPr id="200" name="文本框 2"/>
          <p:cNvSpPr txBox="1">
            <a:spLocks noChangeArrowheads="1"/>
          </p:cNvSpPr>
          <p:nvPr/>
        </p:nvSpPr>
        <p:spPr bwMode="auto">
          <a:xfrm>
            <a:off x="372167" y="951111"/>
            <a:ext cx="8685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 basic model</a:t>
            </a:r>
            <a:r>
              <a:rPr lang="en-US" altLang="zh-CN" sz="2400" baseline="300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7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570281"/>
              </p:ext>
            </p:extLst>
          </p:nvPr>
        </p:nvGraphicFramePr>
        <p:xfrm>
          <a:off x="2483768" y="1603594"/>
          <a:ext cx="3174811" cy="129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4" imgW="1587240" imgH="647640" progId="Equation.DSMT4">
                  <p:embed/>
                </p:oleObj>
              </mc:Choice>
              <mc:Fallback>
                <p:oleObj name="Equation" r:id="rId4" imgW="15872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1603594"/>
                        <a:ext cx="3174811" cy="1295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528836" y="1988840"/>
            <a:ext cx="505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1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56572" y="2924944"/>
                <a:ext cx="8324897" cy="961674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indent="-34290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>
                            <a:latin typeface="Cambria Math"/>
                          </a:rPr>
                          <m:t>𝜗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𝑛𝑚</m:t>
                        </m:r>
                      </m:sub>
                    </m:sSub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/>
                          </a:rPr>
                          <m:t>1</m:t>
                        </m:r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zh-CN" sz="1400" i="1">
                            <a:latin typeface="Cambria Math"/>
                          </a:rPr>
                          <m:t>𝑛</m:t>
                        </m:r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𝑁</m:t>
                        </m:r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,1≤</m:t>
                        </m:r>
                        <m:r>
                          <a:rPr lang="en-US" altLang="zh-CN" sz="1400" i="1">
                            <a:latin typeface="Cambria Math"/>
                          </a:rPr>
                          <m:t>𝑚</m:t>
                        </m:r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altLang="zh-CN" sz="1400" dirty="0" smtClean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------</a:t>
                </a: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 averaged attenuation coefficients of the m</a:t>
                </a:r>
                <a:r>
                  <a:rPr lang="en-US" altLang="zh-CN" sz="1400" baseline="300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th</a:t>
                </a: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 material at n</a:t>
                </a:r>
                <a:r>
                  <a:rPr lang="en-US" altLang="zh-CN" sz="1400" baseline="300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th</a:t>
                </a: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 energy </a:t>
                </a:r>
                <a:r>
                  <a:rPr lang="en-US" altLang="zh-CN" sz="1400" dirty="0" smtClean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window;</a:t>
                </a:r>
                <a:endParaRPr lang="en-US" altLang="zh-CN" sz="1400" dirty="0">
                  <a:latin typeface="微软雅黑" pitchFamily="34" charset="-122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indent="-34290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/>
                          </a:rPr>
                          <m:t>𝒇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1≤</m:t>
                        </m:r>
                        <m:r>
                          <a:rPr lang="en-US" altLang="zh-CN" sz="1400" i="1">
                            <a:latin typeface="Cambria Math"/>
                          </a:rPr>
                          <m:t>𝑚</m:t>
                        </m:r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altLang="zh-CN" sz="1400" dirty="0" smtClean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------</a:t>
                </a: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altLang="zh-CN" sz="1400" i="1">
                            <a:latin typeface="Cambria Math"/>
                          </a:rPr>
                          <m:t>𝑡h</m:t>
                        </m:r>
                      </m:sup>
                    </m:sSup>
                    <m:r>
                      <a:rPr lang="en-US" altLang="zh-CN" sz="14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material component </a:t>
                </a:r>
                <a:r>
                  <a:rPr lang="en-US" altLang="zh-CN" sz="1400" dirty="0" smtClean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maps; </a:t>
                </a:r>
              </a:p>
              <a:p>
                <a:pPr indent="-34290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1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i="1">
                            <a:latin typeface="Cambria Math"/>
                          </a:rPr>
                          <m:t>1</m:t>
                        </m:r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zh-CN" sz="1400" i="1">
                            <a:latin typeface="Cambria Math"/>
                          </a:rPr>
                          <m:t>𝑛</m:t>
                        </m:r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altLang="zh-CN" sz="1400" i="1">
                            <a:latin typeface="Cambria Math"/>
                            <a:ea typeface="Cambria Math"/>
                          </a:rPr>
                          <m:t>𝑁</m:t>
                        </m:r>
                      </m:e>
                    </m:d>
                  </m:oMath>
                </a14:m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400" dirty="0" smtClean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------ </a:t>
                </a: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spectral CT image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i="1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altLang="zh-CN" sz="1400" i="1">
                            <a:latin typeface="Cambria Math"/>
                          </a:rPr>
                          <m:t>𝑡h</m:t>
                        </m:r>
                      </m:sup>
                    </m:sSup>
                    <m:r>
                      <a:rPr lang="en-US" altLang="zh-CN" sz="1400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energy </a:t>
                </a:r>
                <a:r>
                  <a:rPr lang="en-US" altLang="zh-CN" sz="1400" dirty="0" smtClean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window.</a:t>
                </a: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72" y="2924944"/>
                <a:ext cx="8324897" cy="961674"/>
              </a:xfrm>
              <a:prstGeom prst="rect">
                <a:avLst/>
              </a:prstGeom>
              <a:blipFill>
                <a:blip r:embed="rId10"/>
                <a:stretch>
                  <a:fillRect l="-146" t="-625" b="-4375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2"/>
          <p:cNvSpPr txBox="1">
            <a:spLocks noChangeArrowheads="1"/>
          </p:cNvSpPr>
          <p:nvPr/>
        </p:nvSpPr>
        <p:spPr bwMode="auto">
          <a:xfrm>
            <a:off x="268776" y="4005064"/>
            <a:ext cx="86850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matrix form of Eq. (1) can be formulated as  </a:t>
            </a:r>
            <a:endParaRPr lang="en-US" altLang="zh-CN" baseline="300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58139"/>
              </p:ext>
            </p:extLst>
          </p:nvPr>
        </p:nvGraphicFramePr>
        <p:xfrm>
          <a:off x="3071955" y="4437112"/>
          <a:ext cx="1293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" name="Equation" r:id="rId11" imgW="647640" imgH="215640" progId="Equation.DSMT4">
                  <p:embed/>
                </p:oleObj>
              </mc:Choice>
              <mc:Fallback>
                <p:oleObj name="Equation" r:id="rId11" imgW="647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71955" y="4437112"/>
                        <a:ext cx="12938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8528835" y="4525089"/>
            <a:ext cx="505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2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66977" y="4869160"/>
                <a:ext cx="8324897" cy="1149354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indent="-34290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sz="1400" b="1" i="1" smtClean="0">
                        <a:latin typeface="Cambria Math"/>
                      </a:rPr>
                      <m:t>𝛝</m:t>
                    </m:r>
                    <m:r>
                      <a:rPr lang="en-US" altLang="zh-CN" sz="1400" b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zh-CN" altLang="zh-CN" sz="1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zh-CN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latin typeface="Cambria Math"/>
                                    </a:rPr>
                                    <m:t>𝜗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latin typeface="Cambria Math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1400" b="1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latin typeface="Cambria Math"/>
                                    </a:rPr>
                                    <m:t>𝜗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altLang="zh-CN" sz="1400" i="1">
                                      <a:latin typeface="Cambria Math"/>
                                    </a:rPr>
                                    <m:t>𝑀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altLang="zh-CN" sz="1400" b="1" i="1">
                                  <a:latin typeface="Cambria Math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altLang="zh-CN" sz="1400" b="1" i="1">
                                  <a:latin typeface="Cambria Math"/>
                                </a:rPr>
                                <m:t>⋱</m:t>
                              </m:r>
                            </m:e>
                            <m:e>
                              <m:r>
                                <a:rPr lang="en-US" altLang="zh-CN" sz="1400" b="1" i="1">
                                  <a:latin typeface="Cambria Math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zh-CN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latin typeface="Cambria Math"/>
                                    </a:rPr>
                                    <m:t>𝜗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en-US" altLang="zh-CN" sz="1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altLang="zh-CN" sz="1400" b="1" i="1">
                                  <a:latin typeface="Cambria Math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zh-CN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i="1">
                                      <a:latin typeface="Cambria Math"/>
                                    </a:rPr>
                                    <m:t>𝜗</m:t>
                                  </m:r>
                                </m:e>
                                <m:sub>
                                  <m:r>
                                    <a:rPr lang="en-US" altLang="zh-CN" sz="1400" i="1">
                                      <a:latin typeface="Cambria Math"/>
                                    </a:rPr>
                                    <m:t>𝑁𝑀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altLang="zh-CN" sz="1400" b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1" i="1">
                            <a:latin typeface="Cambria Math"/>
                          </a:rPr>
                          <m:t>𝓡</m:t>
                        </m:r>
                      </m:e>
                      <m:sup>
                        <m:r>
                          <a:rPr lang="en-US" altLang="zh-CN" sz="1400" i="1">
                            <a:latin typeface="Cambria Math"/>
                          </a:rPr>
                          <m:t>𝑁</m:t>
                        </m:r>
                        <m:r>
                          <a:rPr lang="en-US" altLang="zh-CN" sz="1400" i="1">
                            <a:latin typeface="Cambria Math"/>
                          </a:rPr>
                          <m:t>×</m:t>
                        </m:r>
                        <m:r>
                          <a:rPr lang="en-US" altLang="zh-CN" sz="1400" i="1">
                            <a:latin typeface="Cambria Math"/>
                          </a:rPr>
                          <m:t>𝑀</m:t>
                        </m:r>
                      </m:sup>
                    </m:sSup>
                    <m:r>
                      <a:rPr lang="en-US" altLang="zh-CN" sz="1400" b="0" i="1" smtClean="0">
                        <a:latin typeface="Cambria Math"/>
                      </a:rPr>
                      <m:t>;</m:t>
                    </m:r>
                  </m:oMath>
                </a14:m>
                <a:r>
                  <a:rPr lang="en-US" altLang="zh-CN" sz="1400" b="1" i="1" dirty="0"/>
                  <a:t> </a:t>
                </a:r>
                <a:r>
                  <a:rPr lang="en-US" altLang="zh-CN" sz="1400" b="1" i="1" dirty="0" smtClean="0"/>
                  <a:t>.</a:t>
                </a:r>
                <a:endParaRPr lang="en-US" altLang="zh-CN" sz="1400" dirty="0">
                  <a:latin typeface="微软雅黑" pitchFamily="34" charset="-122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indent="-34290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400">
                        <a:latin typeface="Cambria Math"/>
                        <a:ea typeface="微软雅黑" pitchFamily="34" charset="-122"/>
                        <a:cs typeface="Times New Roman" panose="02020603050405020304" pitchFamily="18" charset="0"/>
                      </a:rPr>
                      <m:t>𝓕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𝓡</m:t>
                        </m:r>
                      </m:e>
                      <m:sup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>
                                <a:latin typeface="Cambria Math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1400">
                                <a:latin typeface="Cambria Math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>
                                <a:latin typeface="Cambria Math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1400">
                                <a:latin typeface="Cambria Math"/>
                                <a:ea typeface="微软雅黑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×</m:t>
                        </m:r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𝑀</m:t>
                        </m:r>
                      </m:sup>
                    </m:sSup>
                    <m:r>
                      <a:rPr lang="en-US" altLang="zh-CN" sz="1400">
                        <a:latin typeface="Cambria Math"/>
                        <a:ea typeface="微软雅黑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/>
                      </a:rPr>
                      <m:t>𝓧</m:t>
                    </m:r>
                    <m:r>
                      <a:rPr lang="en-US" altLang="zh-CN" sz="1400" b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1" i="1">
                            <a:latin typeface="Cambria Math"/>
                          </a:rPr>
                          <m:t>𝓡</m:t>
                        </m:r>
                      </m:e>
                      <m:sup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1400" i="1">
                            <a:latin typeface="Cambria Math"/>
                          </a:rPr>
                          <m:t>×</m:t>
                        </m:r>
                        <m:r>
                          <a:rPr lang="en-US" altLang="zh-CN" sz="1400" i="1">
                            <a:latin typeface="Cambria Math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 represent two </a:t>
                </a:r>
                <a:r>
                  <a:rPr lang="en-US" altLang="zh-CN" sz="1400" dirty="0" smtClean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tensors;</a:t>
                </a:r>
                <a:endParaRPr lang="en-US" altLang="zh-CN" sz="1400" dirty="0">
                  <a:latin typeface="微软雅黑" pitchFamily="34" charset="-122"/>
                  <a:ea typeface="微软雅黑" pitchFamily="34" charset="-122"/>
                  <a:cs typeface="Times New Roman" panose="02020603050405020304" pitchFamily="18" charset="0"/>
                </a:endParaRPr>
              </a:p>
              <a:p>
                <a:pPr indent="-34290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/>
                          </a:rPr>
                          <m:t>𝓕</m:t>
                        </m:r>
                      </m:e>
                      <m:sub>
                        <m:d>
                          <m:dPr>
                            <m:ctrlPr>
                              <a:rPr lang="zh-CN" altLang="zh-CN" sz="1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sub>
                    </m:sSub>
                    <m:r>
                      <a:rPr lang="en-US" altLang="zh-CN" sz="1400" b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1" i="1">
                            <a:latin typeface="Cambria Math"/>
                          </a:rPr>
                          <m:t>𝓡</m:t>
                        </m:r>
                      </m:e>
                      <m:sup>
                        <m:r>
                          <a:rPr lang="en-US" altLang="zh-CN" sz="1400" i="1">
                            <a:latin typeface="Cambria Math"/>
                          </a:rPr>
                          <m:t>𝑀</m:t>
                        </m:r>
                        <m:r>
                          <a:rPr lang="en-US" altLang="zh-CN" sz="1400" i="1">
                            <a:latin typeface="Cambria Math"/>
                          </a:rPr>
                          <m:t>×</m:t>
                        </m:r>
                        <m:r>
                          <a:rPr lang="en-US" altLang="zh-CN" sz="1400" i="1">
                            <a:latin typeface="Cambria Math"/>
                          </a:rPr>
                          <m:t>𝐽</m:t>
                        </m:r>
                      </m:sup>
                    </m:sSup>
                  </m:oMath>
                </a14:m>
                <a:r>
                  <a:rPr lang="en-US" altLang="zh-CN" sz="1400" dirty="0"/>
                  <a:t> </a:t>
                </a: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/>
                        <a:ea typeface="微软雅黑" pitchFamily="34" charset="-122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altLang="zh-CN" sz="1400">
                        <a:latin typeface="Cambria Math"/>
                        <a:ea typeface="微软雅黑" pitchFamily="34" charset="-122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400">
                        <a:latin typeface="Cambria Math"/>
                        <a:ea typeface="微软雅黑" pitchFamily="34" charset="-122"/>
                        <a:cs typeface="Times New Roman" panose="02020603050405020304" pitchFamily="18" charset="0"/>
                      </a:rPr>
                      <m:t>×</m:t>
                    </m:r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  <a:ea typeface="微软雅黑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zh-CN" sz="1400">
                            <a:latin typeface="Cambria Math"/>
                            <a:ea typeface="微软雅黑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/>
                          </a:rPr>
                          <m:t>𝓧</m:t>
                        </m:r>
                      </m:e>
                      <m:sub>
                        <m:d>
                          <m:dPr>
                            <m:ctrlPr>
                              <a:rPr lang="zh-CN" altLang="zh-CN" sz="1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sub>
                    </m:sSub>
                    <m:r>
                      <a:rPr lang="en-US" altLang="zh-CN" sz="1400" b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1" i="1">
                            <a:latin typeface="Cambria Math"/>
                          </a:rPr>
                          <m:t>𝓡</m:t>
                        </m:r>
                      </m:e>
                      <m:sup>
                        <m:r>
                          <a:rPr lang="en-US" altLang="zh-CN" sz="1400" i="1">
                            <a:latin typeface="Cambria Math"/>
                          </a:rPr>
                          <m:t>𝑁</m:t>
                        </m:r>
                        <m:r>
                          <a:rPr lang="en-US" altLang="zh-CN" sz="1400" i="1">
                            <a:latin typeface="Cambria Math"/>
                          </a:rPr>
                          <m:t>×</m:t>
                        </m:r>
                        <m:r>
                          <a:rPr lang="en-US" altLang="zh-CN" sz="1400" i="1">
                            <a:latin typeface="Cambria Math"/>
                          </a:rPr>
                          <m:t>𝐽</m:t>
                        </m:r>
                      </m:sup>
                    </m:sSup>
                  </m:oMath>
                </a14:m>
                <a:r>
                  <a:rPr lang="en-US" altLang="zh-CN" sz="1400" b="1" dirty="0"/>
                  <a:t> </a:t>
                </a: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are the mode-3 unfolding of </a:t>
                </a:r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/>
                      </a:rPr>
                      <m:t>𝓕</m:t>
                    </m:r>
                  </m:oMath>
                </a14:m>
                <a:r>
                  <a:rPr lang="en-US" altLang="zh-CN" sz="1400" dirty="0"/>
                  <a:t> </a:t>
                </a: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and</a:t>
                </a:r>
                <a14:m>
                  <m:oMath xmlns:m="http://schemas.openxmlformats.org/officeDocument/2006/math">
                    <m:r>
                      <a:rPr lang="en-US" altLang="zh-CN" sz="1400" b="1">
                        <a:latin typeface="Cambria Math"/>
                      </a:rPr>
                      <m:t> </m:t>
                    </m:r>
                    <m:r>
                      <a:rPr lang="en-US" altLang="zh-CN" sz="1400" b="1" i="1">
                        <a:latin typeface="Cambria Math"/>
                      </a:rPr>
                      <m:t>𝓧</m:t>
                    </m:r>
                    <m:r>
                      <a:rPr lang="en-US" altLang="zh-CN" sz="1400" b="1" i="1" smtClean="0">
                        <a:latin typeface="Cambria Math"/>
                      </a:rPr>
                      <m:t>.</m:t>
                    </m:r>
                  </m:oMath>
                </a14:m>
                <a:endParaRPr lang="en-US" altLang="zh-CN" sz="1400" dirty="0" smtClean="0">
                  <a:latin typeface="微软雅黑" pitchFamily="34" charset="-122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77" y="4869160"/>
                <a:ext cx="8324897" cy="1149354"/>
              </a:xfrm>
              <a:prstGeom prst="rect">
                <a:avLst/>
              </a:prstGeom>
              <a:blipFill>
                <a:blip r:embed="rId13"/>
                <a:stretch>
                  <a:fillRect l="-73" b="-2632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2"/>
          <p:cNvSpPr txBox="1">
            <a:spLocks noChangeArrowheads="1"/>
          </p:cNvSpPr>
          <p:nvPr/>
        </p:nvSpPr>
        <p:spPr bwMode="auto">
          <a:xfrm>
            <a:off x="297180" y="6186578"/>
            <a:ext cx="6057354" cy="626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7] [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err="1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xiv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2019]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8] [Wu et al, IEEE Access, 2019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60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4932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odel formulation</a:t>
            </a:r>
          </a:p>
        </p:txBody>
      </p: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286442" y="6453336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7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xiv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2019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3614" y="1124744"/>
            <a:ext cx="851677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Considering noise in the reconstructed images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Eq. (2) can be read as </a:t>
            </a:r>
            <a:endParaRPr lang="zh-CN" altLang="en-US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58753"/>
              </p:ext>
            </p:extLst>
          </p:nvPr>
        </p:nvGraphicFramePr>
        <p:xfrm>
          <a:off x="3483293" y="1988840"/>
          <a:ext cx="1649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3" imgW="825480" imgH="215640" progId="Equation.DSMT4">
                  <p:embed/>
                </p:oleObj>
              </mc:Choice>
              <mc:Fallback>
                <p:oleObj name="Equation" r:id="rId3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293" y="1988840"/>
                        <a:ext cx="16494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8445834" y="1988511"/>
            <a:ext cx="505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3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2"/>
              <p:cNvSpPr txBox="1">
                <a:spLocks noChangeArrowheads="1"/>
              </p:cNvSpPr>
              <p:nvPr/>
            </p:nvSpPr>
            <p:spPr bwMode="auto">
              <a:xfrm>
                <a:off x="0" y="5085184"/>
                <a:ext cx="87215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120000"/>
                  </a:lnSpc>
                  <a:spcBef>
                    <a:spcPts val="10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Bef>
                    <a:spcPts val="5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Bef>
                    <a:spcPts val="5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6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Bef>
                    <a:spcPts val="5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Bef>
                    <a:spcPts val="5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9pPr>
              </a:lstStyle>
              <a:p>
                <a:pPr marL="557100">
                  <a:buNone/>
                </a:pP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00FF"/>
                        </a:solidFill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zh-CN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𝓕</m:t>
                        </m:r>
                      </m:e>
                    </m:d>
                  </m:oMath>
                </a14:m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 can be the Total Variation (TV), non-local mean and block matching frame and so on.</a:t>
                </a:r>
              </a:p>
            </p:txBody>
          </p:sp>
        </mc:Choice>
        <mc:Fallback xmlns="">
          <p:sp>
            <p:nvSpPr>
              <p:cNvPr id="17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085184"/>
                <a:ext cx="8721500" cy="830997"/>
              </a:xfrm>
              <a:prstGeom prst="rect">
                <a:avLst/>
              </a:prstGeom>
              <a:blipFill rotWithShape="1">
                <a:blip r:embed="rId10"/>
                <a:stretch>
                  <a:fillRect b="-80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13086"/>
              </p:ext>
            </p:extLst>
          </p:nvPr>
        </p:nvGraphicFramePr>
        <p:xfrm>
          <a:off x="1955800" y="3213100"/>
          <a:ext cx="38052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11" imgW="1904760" imgH="368280" progId="Equation.DSMT4">
                  <p:embed/>
                </p:oleObj>
              </mc:Choice>
              <mc:Fallback>
                <p:oleObj name="Equation" r:id="rId11" imgW="1904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5800" y="3213100"/>
                        <a:ext cx="380523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8406535" y="3318981"/>
            <a:ext cx="505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4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40689" y="4190235"/>
                <a:ext cx="8324897" cy="549509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indent="-34290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zh-CN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1" i="1">
                            <a:latin typeface="Cambria Math"/>
                          </a:rPr>
                          <m:t>𝓕</m:t>
                        </m:r>
                      </m:e>
                    </m:d>
                  </m:oMath>
                </a14:m>
                <a:r>
                  <a:rPr lang="en-US" altLang="zh-CN" sz="1400" b="1" dirty="0" smtClean="0"/>
                  <a:t>------</a:t>
                </a:r>
                <a:r>
                  <a:rPr lang="en-US" altLang="zh-CN" sz="1400" dirty="0"/>
                  <a:t> </a:t>
                </a:r>
                <a:r>
                  <a:rPr lang="en-US" altLang="zh-CN" sz="1400" dirty="0"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the regularization term</a:t>
                </a:r>
              </a:p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400" b="0" i="1">
                        <a:latin typeface="Cambria Math"/>
                      </a:rPr>
                      <m:t>𝜆</m:t>
                    </m:r>
                    <m:r>
                      <a:rPr lang="en-US" altLang="zh-CN" sz="1400" b="1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400" dirty="0"/>
                      <m:t>−−−−−−</m:t>
                    </m:r>
                  </m:oMath>
                </a14:m>
                <a:r>
                  <a:rPr lang="en-US" altLang="zh-CN" sz="1400" dirty="0"/>
                  <a:t>the regularized </a:t>
                </a:r>
                <a:r>
                  <a:rPr lang="en-US" altLang="zh-CN" sz="1400" dirty="0" smtClean="0"/>
                  <a:t>parameter</a:t>
                </a:r>
                <a:endParaRPr lang="en-US" altLang="zh-CN" sz="14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89" y="4190235"/>
                <a:ext cx="8324897" cy="549509"/>
              </a:xfrm>
              <a:prstGeom prst="rect">
                <a:avLst/>
              </a:prstGeom>
              <a:blipFill rotWithShape="1">
                <a:blip r:embed="rId13"/>
                <a:stretch>
                  <a:fillRect b="-7527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440689" y="2492896"/>
                <a:ext cx="8324897" cy="307777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/>
                      </a:rPr>
                      <m:t>𝜼</m:t>
                    </m:r>
                    <m:r>
                      <a:rPr lang="en-US" altLang="zh-CN" sz="1400" b="1" i="1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400" dirty="0"/>
                      <m:t>−−−−−−</m:t>
                    </m:r>
                  </m:oMath>
                </a14:m>
                <a:r>
                  <a:rPr lang="en-US" altLang="zh-CN" sz="1400" dirty="0" smtClean="0"/>
                  <a:t>the noise level</a:t>
                </a:r>
                <a:endParaRPr lang="en-US" altLang="zh-CN" sz="14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89" y="2492896"/>
                <a:ext cx="8324897" cy="307777"/>
              </a:xfrm>
              <a:prstGeom prst="rect">
                <a:avLst/>
              </a:prstGeom>
              <a:blipFill rotWithShape="1">
                <a:blip r:embed="rId14"/>
                <a:stretch>
                  <a:fillRect b="-17308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339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4932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odel formula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578946" y="1695076"/>
            <a:ext cx="3429001" cy="396108"/>
          </a:xfrm>
          <a:prstGeom prst="rect">
            <a:avLst/>
          </a:prstGeom>
          <a:noFill/>
        </p:spPr>
        <p:txBody>
          <a:bodyPr wrap="square" lIns="87053" tIns="43526" rIns="87053" bIns="43526" rtlCol="0">
            <a:spAutoFit/>
          </a:bodyPr>
          <a:lstStyle/>
          <a:p>
            <a:r>
              <a:rPr lang="en-US" altLang="zh-CN" sz="2003" dirty="0">
                <a:latin typeface="+mj-lt"/>
              </a:rPr>
              <a:t>Dictionary             </a:t>
            </a:r>
            <a:endParaRPr lang="zh-CN" altLang="en-US" sz="2003" dirty="0"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971801" y="5053470"/>
            <a:ext cx="3352800" cy="7445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053" tIns="43526" rIns="87053" bIns="43526" rtlCol="0" anchor="ctr"/>
          <a:lstStyle/>
          <a:p>
            <a:pPr algn="ctr"/>
            <a:endParaRPr lang="en-US" sz="2003"/>
          </a:p>
        </p:txBody>
      </p:sp>
      <p:sp>
        <p:nvSpPr>
          <p:cNvPr id="24" name="Rectangle 23"/>
          <p:cNvSpPr/>
          <p:nvPr/>
        </p:nvSpPr>
        <p:spPr>
          <a:xfrm>
            <a:off x="5667798" y="3320959"/>
            <a:ext cx="2819400" cy="54149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7053" tIns="43526" rIns="87053" bIns="43526" rtlCol="0" anchor="ctr"/>
          <a:lstStyle/>
          <a:p>
            <a:pPr algn="ctr"/>
            <a:endParaRPr lang="en-US" sz="2003"/>
          </a:p>
        </p:txBody>
      </p:sp>
      <p:sp>
        <p:nvSpPr>
          <p:cNvPr id="25" name="Title 2"/>
          <p:cNvSpPr txBox="1">
            <a:spLocks/>
          </p:cNvSpPr>
          <p:nvPr/>
        </p:nvSpPr>
        <p:spPr>
          <a:xfrm>
            <a:off x="529297" y="1127244"/>
            <a:ext cx="5802564" cy="411878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sz="2000" cap="none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idea of </a:t>
            </a:r>
            <a:r>
              <a:rPr lang="en-US" sz="2000" cap="none" dirty="0" err="1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vectoried</a:t>
            </a:r>
            <a:r>
              <a:rPr lang="en-US" sz="2000" cap="none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dictionary learning </a:t>
            </a:r>
            <a:r>
              <a:rPr lang="en-US" sz="2000" cap="none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DL</a:t>
            </a:r>
            <a:r>
              <a:rPr lang="en-US" sz="2000" cap="none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): </a:t>
            </a:r>
            <a:endParaRPr lang="en-US" sz="2000" cap="none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0269" y="1693525"/>
            <a:ext cx="4279433" cy="2381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202503"/>
              </p:ext>
            </p:extLst>
          </p:nvPr>
        </p:nvGraphicFramePr>
        <p:xfrm>
          <a:off x="6821488" y="1760538"/>
          <a:ext cx="1136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2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1760538"/>
                        <a:ext cx="11366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99336"/>
              </p:ext>
            </p:extLst>
          </p:nvPr>
        </p:nvGraphicFramePr>
        <p:xfrm>
          <a:off x="7894489" y="1823395"/>
          <a:ext cx="686754" cy="18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" name="Equation" r:id="rId6" imgW="431640" imgH="152280" progId="Equation.DSMT4">
                  <p:embed/>
                </p:oleObj>
              </mc:Choice>
              <mc:Fallback>
                <p:oleObj name="Equation" r:id="rId6" imgW="431640" imgH="15228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489" y="1823395"/>
                        <a:ext cx="686754" cy="182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69266"/>
              </p:ext>
            </p:extLst>
          </p:nvPr>
        </p:nvGraphicFramePr>
        <p:xfrm>
          <a:off x="5929313" y="2833688"/>
          <a:ext cx="11525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" name="Equation" r:id="rId8" imgW="507960" imgH="190440" progId="Equation.DSMT4">
                  <p:embed/>
                </p:oleObj>
              </mc:Choice>
              <mc:Fallback>
                <p:oleObj name="Equation" r:id="rId8" imgW="507960" imgH="19044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833688"/>
                        <a:ext cx="11525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91864"/>
              </p:ext>
            </p:extLst>
          </p:nvPr>
        </p:nvGraphicFramePr>
        <p:xfrm>
          <a:off x="7088188" y="2101850"/>
          <a:ext cx="10366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" name="Equation" r:id="rId10" imgW="457200" imgH="164880" progId="Equation.DSMT4">
                  <p:embed/>
                </p:oleObj>
              </mc:Choice>
              <mc:Fallback>
                <p:oleObj name="Equation" r:id="rId10" imgW="457200" imgH="16488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2101850"/>
                        <a:ext cx="10366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561681" y="2060848"/>
            <a:ext cx="1512220" cy="396108"/>
          </a:xfrm>
          <a:prstGeom prst="rect">
            <a:avLst/>
          </a:prstGeom>
          <a:noFill/>
        </p:spPr>
        <p:txBody>
          <a:bodyPr wrap="square" lIns="87053" tIns="43526" rIns="87053" bIns="43526" rtlCol="0">
            <a:spAutoFit/>
          </a:bodyPr>
          <a:lstStyle/>
          <a:p>
            <a:r>
              <a:rPr lang="en-US" altLang="zh-CN" sz="2003" dirty="0">
                <a:latin typeface="+mj-lt"/>
              </a:rPr>
              <a:t>Image patch</a:t>
            </a:r>
            <a:endParaRPr lang="zh-CN" altLang="en-US" sz="2003" dirty="0"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596236" y="2464111"/>
            <a:ext cx="3429001" cy="396108"/>
          </a:xfrm>
          <a:prstGeom prst="rect">
            <a:avLst/>
          </a:prstGeom>
          <a:noFill/>
        </p:spPr>
        <p:txBody>
          <a:bodyPr wrap="square" lIns="87053" tIns="43526" rIns="87053" bIns="43526" rtlCol="0">
            <a:spAutoFit/>
          </a:bodyPr>
          <a:lstStyle/>
          <a:p>
            <a:r>
              <a:rPr lang="en-US" altLang="zh-CN" sz="2003" dirty="0">
                <a:latin typeface="+mj-lt"/>
              </a:rPr>
              <a:t>Sparse representation</a:t>
            </a:r>
            <a:endParaRPr lang="zh-CN" altLang="en-US" sz="2003" dirty="0">
              <a:latin typeface="+mj-lt"/>
            </a:endParaRPr>
          </a:p>
        </p:txBody>
      </p:sp>
      <p:graphicFrame>
        <p:nvGraphicFramePr>
          <p:cNvPr id="33" name="Object 12"/>
          <p:cNvGraphicFramePr>
            <a:graphicFrameLocks noChangeAspect="1"/>
          </p:cNvGraphicFramePr>
          <p:nvPr/>
        </p:nvGraphicFramePr>
        <p:xfrm>
          <a:off x="7115598" y="2884223"/>
          <a:ext cx="1295400" cy="30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6" name="Equation" r:id="rId12" imgW="799753" imgH="215806" progId="Equation.DSMT4">
                  <p:embed/>
                </p:oleObj>
              </mc:Choice>
              <mc:Fallback>
                <p:oleObj name="Equation" r:id="rId12" imgW="799753" imgH="215806" progId="Equation.DSMT4">
                  <p:embed/>
                  <p:pic>
                    <p:nvPicPr>
                      <p:cNvPr id="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598" y="2884223"/>
                        <a:ext cx="1295400" cy="301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3048001" y="5121157"/>
          <a:ext cx="3200400" cy="61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" name="Equation" r:id="rId14" imgW="1587500" imgH="368300" progId="Equation.DSMT4">
                  <p:embed/>
                </p:oleObj>
              </mc:Choice>
              <mc:Fallback>
                <p:oleObj name="Equation" r:id="rId14" imgW="1587500" imgH="368300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5121157"/>
                        <a:ext cx="3200400" cy="6128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50195"/>
              </p:ext>
            </p:extLst>
          </p:nvPr>
        </p:nvGraphicFramePr>
        <p:xfrm>
          <a:off x="4430713" y="4445000"/>
          <a:ext cx="9747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8"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4445000"/>
                        <a:ext cx="9747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/>
        </p:nvGraphicFramePr>
        <p:xfrm>
          <a:off x="5486400" y="4511979"/>
          <a:ext cx="1143001" cy="2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" name="Equation" r:id="rId18" imgW="571252" imgH="165028" progId="Equation.DSMT4">
                  <p:embed/>
                </p:oleObj>
              </mc:Choice>
              <mc:Fallback>
                <p:oleObj name="Equation" r:id="rId18" imgW="571252" imgH="165028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11979"/>
                        <a:ext cx="1143001" cy="2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/>
          <p:cNvGraphicFramePr>
            <a:graphicFrameLocks noChangeAspect="1"/>
          </p:cNvGraphicFramePr>
          <p:nvPr/>
        </p:nvGraphicFramePr>
        <p:xfrm>
          <a:off x="5820200" y="3388646"/>
          <a:ext cx="2612571" cy="40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0" name="Equation" r:id="rId20" imgW="1523339" imgH="266584" progId="Equation.DSMT4">
                  <p:embed/>
                </p:oleObj>
              </mc:Choice>
              <mc:Fallback>
                <p:oleObj name="Equation" r:id="rId20" imgW="1523339" imgH="266584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200" y="3388646"/>
                        <a:ext cx="2612571" cy="4061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19100" y="4398352"/>
            <a:ext cx="8305800" cy="704312"/>
          </a:xfrm>
          <a:prstGeom prst="rect">
            <a:avLst/>
          </a:prstGeom>
          <a:noFill/>
        </p:spPr>
        <p:txBody>
          <a:bodyPr wrap="square" lIns="87053" tIns="43526" rIns="87053" bIns="43526" rtlCol="0">
            <a:spAutoFit/>
          </a:bodyPr>
          <a:lstStyle/>
          <a:p>
            <a:r>
              <a:rPr lang="en-US" sz="2003" dirty="0">
                <a:latin typeface="Lucida Sans" pitchFamily="34" charset="0"/>
              </a:rPr>
              <a:t>Given a training set of patches,            ,(             ), the dictionary learning is to solve </a:t>
            </a:r>
          </a:p>
        </p:txBody>
      </p:sp>
    </p:spTree>
    <p:extLst>
      <p:ext uri="{BB962C8B-B14F-4D97-AF65-F5344CB8AC3E}">
        <p14:creationId xmlns:p14="http://schemas.microsoft.com/office/powerpoint/2010/main" val="108048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4932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odel formulation</a:t>
            </a:r>
          </a:p>
        </p:txBody>
      </p: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286442" y="6472117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7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xiv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2019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2"/>
          <p:cNvSpPr txBox="1">
            <a:spLocks noChangeArrowheads="1"/>
          </p:cNvSpPr>
          <p:nvPr/>
        </p:nvSpPr>
        <p:spPr bwMode="auto">
          <a:xfrm>
            <a:off x="337266" y="1341388"/>
            <a:ext cx="86850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conventional dictionary learning based image-domain material decomposition can be expressed as </a:t>
            </a:r>
            <a:endParaRPr lang="en-US" altLang="zh-CN" baseline="300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23148"/>
              </p:ext>
            </p:extLst>
          </p:nvPr>
        </p:nvGraphicFramePr>
        <p:xfrm>
          <a:off x="784249" y="2204864"/>
          <a:ext cx="72564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3" imgW="3632040" imgH="406080" progId="Equation.DSMT4">
                  <p:embed/>
                </p:oleObj>
              </mc:Choice>
              <mc:Fallback>
                <p:oleObj name="Equation" r:id="rId3" imgW="3632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49" y="2204864"/>
                        <a:ext cx="72564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394841" y="2349500"/>
            <a:ext cx="505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5)</a:t>
            </a:r>
            <a:endParaRPr lang="zh-CN" altLang="en-US" dirty="0"/>
          </a:p>
        </p:txBody>
      </p:sp>
      <p:sp>
        <p:nvSpPr>
          <p:cNvPr id="16" name="圆角矩形 15"/>
          <p:cNvSpPr/>
          <p:nvPr/>
        </p:nvSpPr>
        <p:spPr>
          <a:xfrm flipV="1">
            <a:off x="1600010" y="2184122"/>
            <a:ext cx="1819862" cy="73086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组合 16"/>
          <p:cNvGrpSpPr/>
          <p:nvPr/>
        </p:nvGrpSpPr>
        <p:grpSpPr>
          <a:xfrm flipV="1">
            <a:off x="1985399" y="2914986"/>
            <a:ext cx="642385" cy="689967"/>
            <a:chOff x="517219" y="3113033"/>
            <a:chExt cx="784472" cy="413790"/>
          </a:xfrm>
        </p:grpSpPr>
        <p:cxnSp>
          <p:nvCxnSpPr>
            <p:cNvPr id="18" name="直接连接符 17"/>
            <p:cNvCxnSpPr/>
            <p:nvPr/>
          </p:nvCxnSpPr>
          <p:spPr>
            <a:xfrm flipH="1">
              <a:off x="517219" y="3218318"/>
              <a:ext cx="459414" cy="308505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V="1">
              <a:off x="976633" y="3113033"/>
              <a:ext cx="325058" cy="1052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矩形 19"/>
          <p:cNvSpPr/>
          <p:nvPr/>
        </p:nvSpPr>
        <p:spPr>
          <a:xfrm>
            <a:off x="764011" y="3604954"/>
            <a:ext cx="2818977" cy="400110"/>
          </a:xfrm>
          <a:prstGeom prst="rect">
            <a:avLst/>
          </a:prstGeom>
          <a:ln w="38100">
            <a:solidFill>
              <a:srgbClr val="3333FF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he data fidelity term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圆角矩形 25"/>
          <p:cNvSpPr/>
          <p:nvPr/>
        </p:nvSpPr>
        <p:spPr>
          <a:xfrm flipV="1">
            <a:off x="3635896" y="2204864"/>
            <a:ext cx="4392487" cy="73086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组合 26"/>
          <p:cNvGrpSpPr/>
          <p:nvPr/>
        </p:nvGrpSpPr>
        <p:grpSpPr>
          <a:xfrm flipV="1">
            <a:off x="5637812" y="3007736"/>
            <a:ext cx="734388" cy="597217"/>
            <a:chOff x="517219" y="3113033"/>
            <a:chExt cx="784472" cy="413790"/>
          </a:xfrm>
        </p:grpSpPr>
        <p:cxnSp>
          <p:nvCxnSpPr>
            <p:cNvPr id="28" name="直接连接符 27"/>
            <p:cNvCxnSpPr/>
            <p:nvPr/>
          </p:nvCxnSpPr>
          <p:spPr>
            <a:xfrm flipH="1">
              <a:off x="517219" y="3218318"/>
              <a:ext cx="459414" cy="308505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V="1">
              <a:off x="976633" y="3113033"/>
              <a:ext cx="325058" cy="1052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矩形 29"/>
          <p:cNvSpPr/>
          <p:nvPr/>
        </p:nvSpPr>
        <p:spPr>
          <a:xfrm>
            <a:off x="4070732" y="3604954"/>
            <a:ext cx="4951548" cy="400110"/>
          </a:xfrm>
          <a:prstGeom prst="rect">
            <a:avLst/>
          </a:prstGeom>
          <a:ln w="38100">
            <a:solidFill>
              <a:srgbClr val="3333FF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Dictionary learning regularization term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355597" y="4365104"/>
                <a:ext cx="8544511" cy="1954574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1400" b="1" dirty="0" smtClean="0"/>
                  <a:t>------</a:t>
                </a:r>
                <a:r>
                  <a:rPr lang="en-US" altLang="zh-CN" sz="1400" dirty="0"/>
                  <a:t> </a:t>
                </a:r>
                <a:r>
                  <a:rPr lang="en-US" altLang="zh-CN" sz="1400" i="1" dirty="0" err="1"/>
                  <a:t>m</a:t>
                </a:r>
                <a:r>
                  <a:rPr lang="en-US" altLang="zh-CN" sz="1400" baseline="30000" dirty="0" err="1"/>
                  <a:t>th</a:t>
                </a:r>
                <a:r>
                  <a:rPr lang="en-US" altLang="zh-CN" sz="1400" dirty="0"/>
                  <a:t> channel of material images </a:t>
                </a:r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/>
                      </a:rPr>
                      <m:t>𝓕</m:t>
                    </m:r>
                  </m:oMath>
                </a14:m>
                <a:r>
                  <a:rPr lang="en-US" altLang="zh-CN" sz="1400" b="1" dirty="0" smtClean="0">
                    <a:solidFill>
                      <a:schemeClr val="tx2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𝑚𝑖</m:t>
                        </m:r>
                      </m:sub>
                    </m:sSub>
                    <m:r>
                      <a:rPr lang="en-US" altLang="zh-CN" sz="1400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400" b="1" i="1">
                            <a:latin typeface="Cambria Math"/>
                          </a:rPr>
                          <m:t>𝓡</m:t>
                        </m:r>
                      </m:e>
                      <m:sup>
                        <m:r>
                          <a:rPr lang="en-US" altLang="zh-CN" sz="1400" i="1">
                            <a:latin typeface="Cambria Math"/>
                          </a:rPr>
                          <m:t>𝑇</m:t>
                        </m:r>
                        <m:r>
                          <a:rPr lang="en-US" altLang="zh-CN" sz="1400" i="1">
                            <a:latin typeface="Cambria Math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sz="1400" b="1" dirty="0" smtClean="0"/>
                  <a:t>------</a:t>
                </a:r>
                <a:r>
                  <a:rPr lang="en-US" altLang="zh-CN" sz="1400" dirty="0"/>
                  <a:t>sparse representation coefficients for </a:t>
                </a:r>
                <a:r>
                  <a:rPr lang="en-US" altLang="zh-CN" sz="1400" i="1" dirty="0" err="1"/>
                  <a:t>i</a:t>
                </a:r>
                <a:r>
                  <a:rPr lang="en-US" altLang="zh-CN" sz="1400" baseline="30000" dirty="0" err="1"/>
                  <a:t>th</a:t>
                </a:r>
                <a:r>
                  <a:rPr lang="en-US" altLang="zh-CN" sz="1400" dirty="0"/>
                  <a:t> image patch from </a:t>
                </a:r>
                <a:r>
                  <a:rPr lang="en-US" altLang="zh-CN" sz="1400" i="1" dirty="0" err="1"/>
                  <a:t>m</a:t>
                </a:r>
                <a:r>
                  <a:rPr lang="en-US" altLang="zh-CN" sz="1400" baseline="30000" dirty="0" err="1"/>
                  <a:t>th</a:t>
                </a:r>
                <a:r>
                  <a:rPr lang="en-US" altLang="zh-CN" sz="1400" dirty="0"/>
                  <a:t> material image</a:t>
                </a:r>
                <a:endParaRPr lang="en-US" altLang="zh-CN" sz="1400" b="1" i="1" dirty="0" smtClean="0">
                  <a:solidFill>
                    <a:schemeClr val="tx2"/>
                  </a:solidFill>
                  <a:latin typeface="Cambria Math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/>
                          </a:rPr>
                          <m:t>𝛃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US" altLang="zh-CN" sz="1400" b="1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zh-CN" altLang="zh-CN" sz="1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400"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zh-CN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b="1" i="1">
                                    <a:latin typeface="Cambria Math"/>
                                  </a:rPr>
                                  <m:t>𝛃</m:t>
                                </m:r>
                              </m:e>
                              <m:sub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𝑚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  <m:r>
                          <a:rPr lang="en-US" altLang="zh-CN" sz="1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altLang="zh-CN" sz="1400" i="1">
                            <a:latin typeface="Cambria Math"/>
                          </a:rPr>
                          <m:t>𝐼</m:t>
                        </m:r>
                      </m:sup>
                    </m:sSubSup>
                  </m:oMath>
                </a14:m>
                <a:endParaRPr lang="en-US" altLang="zh-CN" sz="1400" b="1" i="1" dirty="0" smtClean="0"/>
              </a:p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/>
                          </a:rPr>
                          <m:t>𝓗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1400" b="1" dirty="0" smtClean="0"/>
                  <a:t>------</a:t>
                </a:r>
                <a:r>
                  <a:rPr lang="en-US" altLang="zh-CN" sz="1400" dirty="0"/>
                  <a:t>the </a:t>
                </a:r>
                <a:r>
                  <a:rPr lang="en-US" altLang="zh-CN" sz="1400" i="1" dirty="0" err="1"/>
                  <a:t>i</a:t>
                </a:r>
                <a:r>
                  <a:rPr lang="en-US" altLang="zh-CN" sz="1400" baseline="30000" dirty="0" err="1"/>
                  <a:t>th</a:t>
                </a:r>
                <a:r>
                  <a:rPr lang="en-US" altLang="zh-CN" sz="1400" dirty="0"/>
                  <a:t> image patch extraction operator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altLang="zh-CN" sz="1400" i="1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endParaRPr lang="en-US" altLang="zh-CN" sz="1400" b="1" dirty="0" smtClean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sz="1400" dirty="0" smtClean="0"/>
                  <a:t>------the trained dictionary for </a:t>
                </a:r>
                <a:r>
                  <a:rPr lang="en-US" altLang="zh-CN" sz="1400" i="1" dirty="0" err="1"/>
                  <a:t>m</a:t>
                </a:r>
                <a:r>
                  <a:rPr lang="en-US" altLang="zh-CN" sz="1400" baseline="30000" dirty="0" err="1"/>
                  <a:t>th</a:t>
                </a:r>
                <a:r>
                  <a:rPr lang="en-US" altLang="zh-CN" sz="1400" dirty="0"/>
                  <a:t> </a:t>
                </a:r>
                <a:r>
                  <a:rPr lang="en-US" altLang="zh-CN" sz="1400" dirty="0" smtClean="0"/>
                  <a:t>material</a:t>
                </a:r>
              </a:p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 smtClean="0">
                            <a:latin typeface="Cambria Math"/>
                          </a:rPr>
                          <m:t>𝝀</m:t>
                        </m:r>
                      </m:e>
                      <m:sub>
                        <m:r>
                          <a:rPr lang="en-US" altLang="zh-CN" sz="1400" b="0" i="1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1400" dirty="0"/>
                      <m:t>−−−−−−</m:t>
                    </m:r>
                  </m:oMath>
                </a14:m>
                <a:r>
                  <a:rPr lang="en-US" altLang="zh-CN" sz="1400" dirty="0"/>
                  <a:t>the regularized parameter </a:t>
                </a:r>
                <a:r>
                  <a:rPr lang="en-US" altLang="zh-CN" sz="1400" dirty="0" smtClean="0"/>
                  <a:t>for </a:t>
                </a:r>
                <a:r>
                  <a:rPr lang="en-US" altLang="zh-CN" sz="1400" i="1" dirty="0" err="1"/>
                  <a:t>m</a:t>
                </a:r>
                <a:r>
                  <a:rPr lang="en-US" altLang="zh-CN" sz="1400" baseline="30000" dirty="0" err="1"/>
                  <a:t>th</a:t>
                </a:r>
                <a:r>
                  <a:rPr lang="en-US" altLang="zh-CN" sz="1400" dirty="0"/>
                  <a:t> material</a:t>
                </a:r>
                <a:endParaRPr lang="en-US" altLang="zh-CN" sz="14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597" y="4365104"/>
                <a:ext cx="8544511" cy="1954574"/>
              </a:xfrm>
              <a:prstGeom prst="rect">
                <a:avLst/>
              </a:prstGeom>
              <a:blipFill rotWithShape="1">
                <a:blip r:embed="rId10"/>
                <a:stretch>
                  <a:fillRect b="-1858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09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4932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odel formulation</a:t>
            </a:r>
          </a:p>
        </p:txBody>
      </p: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286442" y="6472117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7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xiv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2019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2"/>
          <p:cNvSpPr txBox="1">
            <a:spLocks noChangeArrowheads="1"/>
          </p:cNvSpPr>
          <p:nvPr/>
        </p:nvSpPr>
        <p:spPr bwMode="auto">
          <a:xfrm>
            <a:off x="337266" y="1033612"/>
            <a:ext cx="86850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Cons of 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conventional dictionary learning based image-domain material 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decomposition: </a:t>
            </a:r>
            <a:endParaRPr lang="en-US" altLang="zh-CN" baseline="300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30"/>
              <p:cNvSpPr/>
              <p:nvPr/>
            </p:nvSpPr>
            <p:spPr>
              <a:xfrm>
                <a:off x="477769" y="1741498"/>
                <a:ext cx="7910655" cy="1785104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Because a </a:t>
                </a:r>
                <a:r>
                  <a:rPr lang="en-US" altLang="zh-CN" dirty="0"/>
                  <a:t>specific material map may only contain a few image </a:t>
                </a:r>
                <a:r>
                  <a:rPr lang="en-US" altLang="zh-CN" dirty="0" smtClean="0"/>
                  <a:t>features, it </a:t>
                </a:r>
                <a:r>
                  <a:rPr lang="en-US" altLang="zh-CN" dirty="0"/>
                  <a:t>is difficult for the traine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/>
                          </a:rPr>
                          <m:t> </m:t>
                        </m:r>
                        <m:r>
                          <a:rPr lang="en-US" altLang="zh-CN" b="1" i="1"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to encode the image features and reduce </a:t>
                </a:r>
                <a:r>
                  <a:rPr lang="en-US" altLang="zh-CN" dirty="0" smtClean="0"/>
                  <a:t>sparse level;</a:t>
                </a:r>
              </a:p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training diffe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latin typeface="Cambria Math"/>
                          </a:rPr>
                          <m:t> </m:t>
                        </m:r>
                        <m:r>
                          <a:rPr lang="en-US" altLang="zh-CN" b="1" i="1"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:r>
                  <a:rPr lang="en-US" altLang="zh-CN" dirty="0" smtClean="0"/>
                  <a:t>is </a:t>
                </a:r>
                <a:r>
                  <a:rPr lang="en-US" altLang="zh-CN" dirty="0"/>
                  <a:t>time </a:t>
                </a:r>
                <a:r>
                  <a:rPr lang="en-US" altLang="zh-CN" dirty="0" smtClean="0"/>
                  <a:t>consuming;</a:t>
                </a:r>
              </a:p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the correlation between different material maps will be lost</a:t>
                </a:r>
                <a:endParaRPr lang="en-US" altLang="zh-CN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矩形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769" y="1741498"/>
                <a:ext cx="7910655" cy="1785104"/>
              </a:xfrm>
              <a:prstGeom prst="rect">
                <a:avLst/>
              </a:prstGeom>
              <a:blipFill>
                <a:blip r:embed="rId7"/>
                <a:stretch>
                  <a:fillRect l="-615" t="-1356" b="-4746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组合 43"/>
          <p:cNvGrpSpPr/>
          <p:nvPr/>
        </p:nvGrpSpPr>
        <p:grpSpPr>
          <a:xfrm>
            <a:off x="613536" y="3630774"/>
            <a:ext cx="7508064" cy="2462522"/>
            <a:chOff x="2295199" y="2310368"/>
            <a:chExt cx="7508064" cy="2462522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865449" y="2310368"/>
              <a:ext cx="2438400" cy="2438400"/>
            </a:xfrm>
            <a:prstGeom prst="rect">
              <a:avLst/>
            </a:prstGeom>
          </p:spPr>
        </p:pic>
        <p:sp>
          <p:nvSpPr>
            <p:cNvPr id="46" name="TextBox 17"/>
            <p:cNvSpPr txBox="1"/>
            <p:nvPr/>
          </p:nvSpPr>
          <p:spPr>
            <a:xfrm>
              <a:off x="4812427" y="4348658"/>
              <a:ext cx="942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7" name="图片 4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356213" y="2310368"/>
              <a:ext cx="2438400" cy="2438400"/>
            </a:xfrm>
            <a:prstGeom prst="rect">
              <a:avLst/>
            </a:prstGeom>
          </p:spPr>
        </p:pic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364863" y="2310368"/>
              <a:ext cx="2438400" cy="2438400"/>
            </a:xfrm>
            <a:prstGeom prst="rect">
              <a:avLst/>
            </a:prstGeom>
          </p:spPr>
        </p:pic>
        <p:sp>
          <p:nvSpPr>
            <p:cNvPr id="54" name="TextBox 17"/>
            <p:cNvSpPr txBox="1"/>
            <p:nvPr/>
          </p:nvSpPr>
          <p:spPr>
            <a:xfrm>
              <a:off x="7303849" y="4372780"/>
              <a:ext cx="942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TextBox 17"/>
            <p:cNvSpPr txBox="1"/>
            <p:nvPr/>
          </p:nvSpPr>
          <p:spPr>
            <a:xfrm>
              <a:off x="2295199" y="4372780"/>
              <a:ext cx="942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17"/>
            <p:cNvSpPr txBox="1"/>
            <p:nvPr/>
          </p:nvSpPr>
          <p:spPr>
            <a:xfrm>
              <a:off x="5106695" y="4360719"/>
              <a:ext cx="21971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ft tissue[0 1]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17"/>
            <p:cNvSpPr txBox="1"/>
            <p:nvPr/>
          </p:nvSpPr>
          <p:spPr>
            <a:xfrm>
              <a:off x="7623922" y="4360719"/>
              <a:ext cx="20333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odine [0 0.012]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TextBox 17"/>
            <p:cNvSpPr txBox="1"/>
            <p:nvPr/>
          </p:nvSpPr>
          <p:spPr>
            <a:xfrm>
              <a:off x="2605450" y="4372780"/>
              <a:ext cx="135497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one [0 1]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文本框 2"/>
          <p:cNvSpPr txBox="1">
            <a:spLocks noChangeArrowheads="1"/>
          </p:cNvSpPr>
          <p:nvPr/>
        </p:nvSpPr>
        <p:spPr bwMode="auto">
          <a:xfrm>
            <a:off x="2852064" y="6179729"/>
            <a:ext cx="48882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ree basis materials of numerical mouse</a:t>
            </a:r>
            <a:endParaRPr lang="en-US" altLang="zh-CN" sz="1600" dirty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143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6" name="椭圆 185"/>
          <p:cNvSpPr/>
          <p:nvPr/>
        </p:nvSpPr>
        <p:spPr>
          <a:xfrm>
            <a:off x="1300483" y="1754094"/>
            <a:ext cx="259188" cy="257096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187" name="椭圆 186"/>
          <p:cNvSpPr/>
          <p:nvPr/>
        </p:nvSpPr>
        <p:spPr>
          <a:xfrm>
            <a:off x="1300483" y="2589287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189" name="椭圆 188"/>
          <p:cNvSpPr/>
          <p:nvPr/>
        </p:nvSpPr>
        <p:spPr>
          <a:xfrm>
            <a:off x="1300483" y="3404609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191" name="矩形 190"/>
          <p:cNvSpPr/>
          <p:nvPr/>
        </p:nvSpPr>
        <p:spPr>
          <a:xfrm>
            <a:off x="1693668" y="1638469"/>
            <a:ext cx="5542627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fontAlgn="ctr" latinLnBrk="0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en-US" altLang="zh-CN" sz="2400" b="1" kern="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  <a:endParaRPr lang="zh-CN" altLang="en-US" sz="2400" b="1" kern="0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2" name="矩形 191"/>
          <p:cNvSpPr/>
          <p:nvPr/>
        </p:nvSpPr>
        <p:spPr>
          <a:xfrm>
            <a:off x="1693668" y="2465467"/>
            <a:ext cx="5542627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odel &amp; Optimization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" name="矩形 193"/>
          <p:cNvSpPr/>
          <p:nvPr/>
        </p:nvSpPr>
        <p:spPr>
          <a:xfrm>
            <a:off x="1693669" y="3292465"/>
            <a:ext cx="5542626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 results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19227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Outline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0" name="椭圆 189"/>
          <p:cNvSpPr/>
          <p:nvPr/>
        </p:nvSpPr>
        <p:spPr>
          <a:xfrm>
            <a:off x="1298494" y="4240138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195" name="矩形 194"/>
          <p:cNvSpPr/>
          <p:nvPr/>
        </p:nvSpPr>
        <p:spPr>
          <a:xfrm>
            <a:off x="1691680" y="4119463"/>
            <a:ext cx="5544615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eaLnBrk="1" fontAlgn="ctr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cussion </a:t>
            </a: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Conclusion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547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4932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odel formulation</a:t>
            </a:r>
          </a:p>
        </p:txBody>
      </p: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286442" y="6472117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7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xiv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2019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2"/>
          <p:cNvSpPr txBox="1">
            <a:spLocks noChangeArrowheads="1"/>
          </p:cNvSpPr>
          <p:nvPr/>
        </p:nvSpPr>
        <p:spPr bwMode="auto">
          <a:xfrm>
            <a:off x="337266" y="1033612"/>
            <a:ext cx="86850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olution</a:t>
            </a:r>
            <a:endParaRPr lang="en-US" altLang="zh-CN" baseline="300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09841" y="1556792"/>
            <a:ext cx="7910655" cy="1400383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dirty="0" smtClean="0"/>
              <a:t>Training a unified dictionary using image patches from all material images;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dirty="0" smtClean="0"/>
              <a:t>The normalization strategy is operated on the training material image to avoid the data inconsistency of material images;</a:t>
            </a:r>
          </a:p>
        </p:txBody>
      </p:sp>
      <p:sp>
        <p:nvSpPr>
          <p:cNvPr id="22" name="文本框 2"/>
          <p:cNvSpPr txBox="1">
            <a:spLocks noChangeArrowheads="1"/>
          </p:cNvSpPr>
          <p:nvPr/>
        </p:nvSpPr>
        <p:spPr bwMode="auto">
          <a:xfrm>
            <a:off x="257142" y="2974200"/>
            <a:ext cx="86850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conventional dictionary learning based image-domain material decomposition can be expressed as </a:t>
            </a:r>
            <a:endParaRPr lang="en-US" altLang="zh-CN" baseline="300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74230"/>
              </p:ext>
            </p:extLst>
          </p:nvPr>
        </p:nvGraphicFramePr>
        <p:xfrm>
          <a:off x="730250" y="3836988"/>
          <a:ext cx="72056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3" imgW="3606480" imgH="406080" progId="Equation.DSMT4">
                  <p:embed/>
                </p:oleObj>
              </mc:Choice>
              <mc:Fallback>
                <p:oleObj name="Equation" r:id="rId3" imgW="3606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836988"/>
                        <a:ext cx="72056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8314717" y="3982312"/>
            <a:ext cx="505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6)</a:t>
            </a:r>
            <a:endParaRPr lang="zh-CN" altLang="en-US" dirty="0"/>
          </a:p>
        </p:txBody>
      </p:sp>
      <p:sp>
        <p:nvSpPr>
          <p:cNvPr id="25" name="圆角矩形 24"/>
          <p:cNvSpPr/>
          <p:nvPr/>
        </p:nvSpPr>
        <p:spPr>
          <a:xfrm flipV="1">
            <a:off x="1519886" y="3816934"/>
            <a:ext cx="1819862" cy="73086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组合 25"/>
          <p:cNvGrpSpPr/>
          <p:nvPr/>
        </p:nvGrpSpPr>
        <p:grpSpPr>
          <a:xfrm flipV="1">
            <a:off x="1905275" y="4547798"/>
            <a:ext cx="642385" cy="689967"/>
            <a:chOff x="517219" y="3113033"/>
            <a:chExt cx="784472" cy="413790"/>
          </a:xfrm>
        </p:grpSpPr>
        <p:cxnSp>
          <p:nvCxnSpPr>
            <p:cNvPr id="27" name="直接连接符 26"/>
            <p:cNvCxnSpPr/>
            <p:nvPr/>
          </p:nvCxnSpPr>
          <p:spPr>
            <a:xfrm flipH="1">
              <a:off x="517219" y="3218318"/>
              <a:ext cx="459414" cy="308505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976633" y="3113033"/>
              <a:ext cx="325058" cy="1052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矩形 28"/>
          <p:cNvSpPr/>
          <p:nvPr/>
        </p:nvSpPr>
        <p:spPr>
          <a:xfrm>
            <a:off x="683887" y="5237766"/>
            <a:ext cx="2818977" cy="400110"/>
          </a:xfrm>
          <a:prstGeom prst="rect">
            <a:avLst/>
          </a:prstGeom>
          <a:ln w="38100">
            <a:solidFill>
              <a:srgbClr val="3333FF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The data fidelity term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0" name="圆角矩形 29"/>
          <p:cNvSpPr/>
          <p:nvPr/>
        </p:nvSpPr>
        <p:spPr>
          <a:xfrm flipV="1">
            <a:off x="3555772" y="3837676"/>
            <a:ext cx="4392487" cy="73086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组合 31"/>
          <p:cNvGrpSpPr/>
          <p:nvPr/>
        </p:nvGrpSpPr>
        <p:grpSpPr>
          <a:xfrm flipV="1">
            <a:off x="5557688" y="4640548"/>
            <a:ext cx="734388" cy="597217"/>
            <a:chOff x="517219" y="3113033"/>
            <a:chExt cx="784472" cy="413790"/>
          </a:xfrm>
        </p:grpSpPr>
        <p:cxnSp>
          <p:nvCxnSpPr>
            <p:cNvPr id="33" name="直接连接符 32"/>
            <p:cNvCxnSpPr/>
            <p:nvPr/>
          </p:nvCxnSpPr>
          <p:spPr>
            <a:xfrm flipH="1">
              <a:off x="517219" y="3218318"/>
              <a:ext cx="459414" cy="308505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V="1">
              <a:off x="976633" y="3113033"/>
              <a:ext cx="325058" cy="10528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矩形 34"/>
          <p:cNvSpPr/>
          <p:nvPr/>
        </p:nvSpPr>
        <p:spPr>
          <a:xfrm>
            <a:off x="3990608" y="5237766"/>
            <a:ext cx="4951548" cy="400110"/>
          </a:xfrm>
          <a:prstGeom prst="rect">
            <a:avLst/>
          </a:prstGeom>
          <a:ln w="38100">
            <a:solidFill>
              <a:srgbClr val="3333FF"/>
            </a:solidFill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Dictionary learning regularization term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509841" y="5871521"/>
                <a:ext cx="7910656" cy="313612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1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400" b="1" i="1">
                            <a:latin typeface="Cambria Math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altLang="zh-CN" sz="1400" dirty="0" smtClean="0"/>
                  <a:t>------the trained unified dictionary</a:t>
                </a: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1" y="5871521"/>
                <a:ext cx="7910656" cy="313612"/>
              </a:xfrm>
              <a:prstGeom prst="rect">
                <a:avLst/>
              </a:prstGeom>
              <a:blipFill rotWithShape="1">
                <a:blip r:embed="rId10"/>
                <a:stretch>
                  <a:fillRect l="-77" b="-14815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811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4932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odel formulation</a:t>
            </a:r>
          </a:p>
        </p:txBody>
      </p: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286442" y="6472117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7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xiv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2019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2"/>
          <p:cNvSpPr txBox="1">
            <a:spLocks noChangeArrowheads="1"/>
          </p:cNvSpPr>
          <p:nvPr/>
        </p:nvSpPr>
        <p:spPr bwMode="auto">
          <a:xfrm>
            <a:off x="337266" y="1033612"/>
            <a:ext cx="86850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dditional conditions</a:t>
            </a:r>
            <a:endParaRPr lang="en-US" altLang="zh-CN" baseline="300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09841" y="1556792"/>
            <a:ext cx="7910655" cy="1015663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ea"/>
              <a:buAutoNum type="circleNumDbPlain"/>
            </a:pPr>
            <a:r>
              <a:rPr lang="en-US" altLang="zh-CN" dirty="0" smtClean="0"/>
              <a:t>If the </a:t>
            </a:r>
            <a:r>
              <a:rPr lang="en-US" altLang="zh-CN" dirty="0"/>
              <a:t>air is also treated as one basis material, the summation of pixel values </a:t>
            </a:r>
            <a:r>
              <a:rPr lang="en-US" altLang="zh-CN" dirty="0" smtClean="0"/>
              <a:t>of different </a:t>
            </a:r>
            <a:r>
              <a:rPr lang="en-US" altLang="zh-CN" dirty="0"/>
              <a:t>material images at the same </a:t>
            </a:r>
            <a:r>
              <a:rPr lang="en-US" altLang="zh-CN" dirty="0" smtClean="0"/>
              <a:t>location should </a:t>
            </a:r>
            <a:r>
              <a:rPr lang="en-US" altLang="zh-CN" dirty="0"/>
              <a:t>be equal to </a:t>
            </a:r>
            <a:r>
              <a:rPr lang="en-US" altLang="zh-CN" dirty="0" smtClean="0"/>
              <a:t>one, i.e., 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36150"/>
              </p:ext>
            </p:extLst>
          </p:nvPr>
        </p:nvGraphicFramePr>
        <p:xfrm>
          <a:off x="1792288" y="2767013"/>
          <a:ext cx="4870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" name="Equation" r:id="rId3" imgW="2438280" imgH="393480" progId="Equation.DSMT4">
                  <p:embed/>
                </p:oleObj>
              </mc:Choice>
              <mc:Fallback>
                <p:oleObj name="Equation" r:id="rId3" imgW="243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2767013"/>
                        <a:ext cx="48704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8209796" y="2899170"/>
            <a:ext cx="505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7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971600" y="3501008"/>
                <a:ext cx="7728918" cy="541687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1400" b="1" i="1">
                        <a:latin typeface="Cambria Math"/>
                      </a:rPr>
                      <m:t>𝑨𝑰𝑹</m:t>
                    </m:r>
                  </m:oMath>
                </a14:m>
                <a:r>
                  <a:rPr lang="en-US" altLang="zh-CN" sz="1400" b="1" dirty="0"/>
                  <a:t> </a:t>
                </a:r>
                <a:r>
                  <a:rPr lang="en-US" altLang="zh-CN" sz="1400" dirty="0"/>
                  <a:t>is the air map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b="1" i="1">
                            <a:latin typeface="Cambria Math"/>
                          </a:rPr>
                          <m:t>𝑨𝑰𝑹</m:t>
                        </m:r>
                      </m:e>
                      <m:sub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400" i="1">
                                <a:latin typeface="Cambria Math"/>
                              </a:rPr>
                              <m:t>𝑗</m:t>
                            </m:r>
                          </m:e>
                          <m:sub>
                            <m:r>
                              <a:rPr lang="en-US" altLang="zh-CN" sz="1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1400" b="1" dirty="0"/>
                  <a:t> </a:t>
                </a:r>
                <a:r>
                  <a:rPr lang="en-US" altLang="zh-CN" sz="1400" dirty="0"/>
                  <a:t>represents</a:t>
                </a:r>
                <a:r>
                  <a:rPr lang="en-US" altLang="zh-CN" sz="1400" b="1" dirty="0"/>
                  <a:t> </a:t>
                </a:r>
                <a:r>
                  <a:rPr lang="en-US" altLang="zh-CN" sz="1400" dirty="0"/>
                  <a:t>the </a:t>
                </a:r>
                <a:r>
                  <a:rPr lang="en-US" altLang="zh-CN" sz="1400" dirty="0" smtClean="0"/>
                  <a:t>binary pixel </a:t>
                </a:r>
                <a:r>
                  <a:rPr lang="en-US" altLang="zh-CN" sz="1400" dirty="0"/>
                  <a:t>value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1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1400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zh-CN" altLang="zh-CN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𝑗</m:t>
                                </m:r>
                              </m:e>
                              <m:sub>
                                <m:r>
                                  <a:rPr lang="en-US" altLang="zh-CN" sz="1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sz="1400" i="1">
                            <a:latin typeface="Cambria Math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altLang="zh-CN" sz="1400" b="1" dirty="0"/>
                  <a:t> </a:t>
                </a:r>
                <a:r>
                  <a:rPr lang="en-US" altLang="zh-CN" sz="1400" dirty="0" smtClean="0"/>
                  <a:t>location. A threshold method is applied to determine the air map (0 or 1).</a:t>
                </a: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501008"/>
                <a:ext cx="7728918" cy="541687"/>
              </a:xfrm>
              <a:prstGeom prst="rect">
                <a:avLst/>
              </a:prstGeom>
              <a:blipFill>
                <a:blip r:embed="rId5"/>
                <a:stretch>
                  <a:fillRect b="-9890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549777" y="4547195"/>
                <a:ext cx="7910655" cy="400110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spcAft>
                    <a:spcPts val="600"/>
                  </a:spcAft>
                  <a:buFont typeface="+mj-ea"/>
                  <a:buAutoNum type="circleNumDbPlain" startAt="2"/>
                </a:pPr>
                <a:r>
                  <a:rPr lang="en-US" altLang="zh-CN" dirty="0" smtClean="0"/>
                  <a:t>The pixel </a:t>
                </a:r>
                <a:r>
                  <a:rPr lang="en-US" altLang="zh-CN" dirty="0"/>
                  <a:t>value within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𝓕</m:t>
                    </m:r>
                  </m:oMath>
                </a14:m>
                <a:r>
                  <a:rPr lang="en-US" altLang="zh-CN" dirty="0"/>
                  <a:t> should be in the range of [0 1</a:t>
                </a:r>
                <a:r>
                  <a:rPr lang="en-US" altLang="zh-CN" dirty="0" smtClean="0"/>
                  <a:t>],i.e., </a:t>
                </a: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777" y="4547195"/>
                <a:ext cx="7910655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462" t="-6061" b="-272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494838"/>
              </p:ext>
            </p:extLst>
          </p:nvPr>
        </p:nvGraphicFramePr>
        <p:xfrm>
          <a:off x="3475038" y="5229448"/>
          <a:ext cx="1446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" name="Equation" r:id="rId12" imgW="723600" imgH="215640" progId="Equation.DSMT4">
                  <p:embed/>
                </p:oleObj>
              </mc:Choice>
              <mc:Fallback>
                <p:oleObj name="Equation" r:id="rId12" imgW="723600" imgH="21564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5229448"/>
                        <a:ext cx="1446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8209796" y="5251127"/>
            <a:ext cx="505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8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7938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4932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odel formulation</a:t>
            </a:r>
          </a:p>
        </p:txBody>
      </p: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286442" y="6472117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7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xiv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2019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2"/>
          <p:cNvSpPr txBox="1">
            <a:spLocks noChangeArrowheads="1"/>
          </p:cNvSpPr>
          <p:nvPr/>
        </p:nvSpPr>
        <p:spPr bwMode="auto">
          <a:xfrm>
            <a:off x="337266" y="1033612"/>
            <a:ext cx="868501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Considering </a:t>
            </a:r>
            <a:r>
              <a:rPr lang="en-US" altLang="zh-CN" dirty="0" err="1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qs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. (7) and (8), the proposed dictionary learning based image-domain material decomposition (DLIMD) method can be formulated as </a:t>
            </a:r>
            <a:endParaRPr lang="en-US" altLang="zh-CN" baseline="300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25913"/>
              </p:ext>
            </p:extLst>
          </p:nvPr>
        </p:nvGraphicFramePr>
        <p:xfrm>
          <a:off x="703263" y="2276475"/>
          <a:ext cx="7213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3" imgW="3606480" imgH="799920" progId="Equation.DSMT4">
                  <p:embed/>
                </p:oleObj>
              </mc:Choice>
              <mc:Fallback>
                <p:oleObj name="Equation" r:id="rId3" imgW="36064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76475"/>
                        <a:ext cx="7213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8248902" y="2877416"/>
            <a:ext cx="5052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9)</a:t>
            </a:r>
            <a:endParaRPr lang="zh-CN" altLang="en-US" dirty="0"/>
          </a:p>
        </p:txBody>
      </p:sp>
      <p:sp>
        <p:nvSpPr>
          <p:cNvPr id="17" name="文本框 2"/>
          <p:cNvSpPr txBox="1">
            <a:spLocks noChangeArrowheads="1"/>
          </p:cNvSpPr>
          <p:nvPr/>
        </p:nvSpPr>
        <p:spPr bwMode="auto">
          <a:xfrm>
            <a:off x="217360" y="3873242"/>
            <a:ext cx="86850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Pros: </a:t>
            </a:r>
            <a:endParaRPr lang="en-US" altLang="zh-CN" baseline="300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357863" y="4293096"/>
                <a:ext cx="7910655" cy="1177887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US" altLang="zh-CN" dirty="0" smtClean="0"/>
                  <a:t>can </a:t>
                </a:r>
                <a:r>
                  <a:rPr lang="en-US" altLang="zh-CN" dirty="0"/>
                  <a:t>fully encode similarities within different </a:t>
                </a:r>
                <a:r>
                  <a:rPr lang="en-US" altLang="zh-CN" dirty="0" smtClean="0"/>
                  <a:t>material </a:t>
                </a:r>
                <a:r>
                  <a:rPr lang="en-US" altLang="zh-CN" dirty="0"/>
                  <a:t>images</a:t>
                </a:r>
                <a:r>
                  <a:rPr lang="en-US" altLang="zh-CN" dirty="0" smtClean="0"/>
                  <a:t>;</a:t>
                </a:r>
              </a:p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can enhance the redundancy with the trained dictionar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zh-CN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/>
                          </a:rPr>
                          <m:t>𝐃</m:t>
                        </m:r>
                      </m:e>
                    </m:acc>
                  </m:oMath>
                </a14:m>
                <a:r>
                  <a:rPr lang="en-US" altLang="zh-CN" dirty="0" smtClean="0"/>
                  <a:t>;</a:t>
                </a:r>
              </a:p>
              <a:p>
                <a:pPr marL="342900" indent="-34290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save training time to some extent in </a:t>
                </a:r>
                <a:r>
                  <a:rPr lang="en-US" altLang="zh-CN" dirty="0" smtClean="0"/>
                  <a:t>practice.</a:t>
                </a:r>
                <a:endParaRPr lang="en-US" altLang="zh-CN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63" y="4293096"/>
                <a:ext cx="7910655" cy="1177887"/>
              </a:xfrm>
              <a:prstGeom prst="rect">
                <a:avLst/>
              </a:prstGeom>
              <a:blipFill>
                <a:blip r:embed="rId10"/>
                <a:stretch>
                  <a:fillRect l="-616" t="-1538" b="-8205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780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4932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Optimiza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286442" y="6472117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7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xiv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2019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2"/>
              <p:cNvSpPr txBox="1">
                <a:spLocks noChangeArrowheads="1"/>
              </p:cNvSpPr>
              <p:nvPr/>
            </p:nvSpPr>
            <p:spPr bwMode="auto">
              <a:xfrm>
                <a:off x="337266" y="1033612"/>
                <a:ext cx="8685014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120000"/>
                  </a:lnSpc>
                  <a:spcBef>
                    <a:spcPts val="10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20000"/>
                  </a:lnSpc>
                  <a:spcBef>
                    <a:spcPts val="5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20000"/>
                  </a:lnSpc>
                  <a:spcBef>
                    <a:spcPts val="5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6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20000"/>
                  </a:lnSpc>
                  <a:spcBef>
                    <a:spcPts val="5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20000"/>
                  </a:lnSpc>
                  <a:spcBef>
                    <a:spcPts val="5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2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2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2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20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chemeClr val="tx1"/>
                  </a:buClr>
                  <a:buFont typeface="Arial" panose="020B0604020202020204" pitchFamily="34" charset="0"/>
                  <a:buChar char="•"/>
                  <a:defRPr sz="1400">
                    <a:solidFill>
                      <a:schemeClr val="tx1"/>
                    </a:solidFill>
                    <a:latin typeface="Tw Cen MT" panose="020B0602020104020603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Introducing</a:t>
                </a: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 tensor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𝓤</m:t>
                    </m:r>
                  </m:oMath>
                </a14:m>
                <a:r>
                  <a:rPr lang="en-US" altLang="zh-CN" b="1" dirty="0"/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to replace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</a:rPr>
                      <m:t>𝓕</m:t>
                    </m:r>
                  </m:oMath>
                </a14:m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, Eq. (9) can be converted into </a:t>
                </a:r>
                <a:endParaRPr lang="en-US" altLang="zh-CN" baseline="30000" dirty="0" smtClean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266" y="1033612"/>
                <a:ext cx="8685014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702" t="-9231" b="-261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91693"/>
              </p:ext>
            </p:extLst>
          </p:nvPr>
        </p:nvGraphicFramePr>
        <p:xfrm>
          <a:off x="630238" y="1655763"/>
          <a:ext cx="7366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9" imgW="3682800" imgH="799920" progId="Equation.DSMT4">
                  <p:embed/>
                </p:oleObj>
              </mc:Choice>
              <mc:Fallback>
                <p:oleObj name="Equation" r:id="rId9" imgW="36828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655763"/>
                        <a:ext cx="73660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8273374" y="1844824"/>
            <a:ext cx="655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10)</a:t>
            </a:r>
            <a:endParaRPr lang="zh-CN" altLang="en-US" dirty="0"/>
          </a:p>
        </p:txBody>
      </p:sp>
      <p:sp>
        <p:nvSpPr>
          <p:cNvPr id="17" name="文本框 2"/>
          <p:cNvSpPr txBox="1">
            <a:spLocks noChangeArrowheads="1"/>
          </p:cNvSpPr>
          <p:nvPr/>
        </p:nvSpPr>
        <p:spPr bwMode="auto">
          <a:xfrm>
            <a:off x="356490" y="3253774"/>
            <a:ext cx="86850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q. (10) can be divided into two sub-problem </a:t>
            </a:r>
            <a:endParaRPr lang="en-US" altLang="zh-CN" baseline="300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73733"/>
              </p:ext>
            </p:extLst>
          </p:nvPr>
        </p:nvGraphicFramePr>
        <p:xfrm>
          <a:off x="683568" y="3789040"/>
          <a:ext cx="72644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" name="Equation" r:id="rId11" imgW="3632040" imgH="1231560" progId="Equation.DSMT4">
                  <p:embed/>
                </p:oleObj>
              </mc:Choice>
              <mc:Fallback>
                <p:oleObj name="Equation" r:id="rId11" imgW="3632040" imgH="123156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89040"/>
                        <a:ext cx="72644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8273374" y="4437112"/>
            <a:ext cx="797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11a)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8244408" y="5589240"/>
            <a:ext cx="8194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11b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294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4932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Optimiza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2"/>
          <p:cNvSpPr txBox="1">
            <a:spLocks noChangeArrowheads="1"/>
          </p:cNvSpPr>
          <p:nvPr/>
        </p:nvSpPr>
        <p:spPr bwMode="auto">
          <a:xfrm>
            <a:off x="337266" y="1033612"/>
            <a:ext cx="86850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s for Eq. (11a), it can be simplified as</a:t>
            </a:r>
            <a:r>
              <a:rPr lang="en-US" altLang="zh-CN" baseline="30000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7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73922"/>
              </p:ext>
            </p:extLst>
          </p:nvPr>
        </p:nvGraphicFramePr>
        <p:xfrm>
          <a:off x="1709738" y="1681163"/>
          <a:ext cx="5207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" name="Equation" r:id="rId3" imgW="2603160" imgH="774360" progId="Equation.DSMT4">
                  <p:embed/>
                </p:oleObj>
              </mc:Choice>
              <mc:Fallback>
                <p:oleObj name="Equation" r:id="rId3" imgW="26031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1681163"/>
                        <a:ext cx="5207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8273374" y="1844824"/>
            <a:ext cx="655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12)</a:t>
            </a:r>
            <a:endParaRPr lang="zh-CN" altLang="en-US" dirty="0"/>
          </a:p>
        </p:txBody>
      </p:sp>
      <p:sp>
        <p:nvSpPr>
          <p:cNvPr id="17" name="文本框 2"/>
          <p:cNvSpPr txBox="1">
            <a:spLocks noChangeArrowheads="1"/>
          </p:cNvSpPr>
          <p:nvPr/>
        </p:nvSpPr>
        <p:spPr bwMode="auto">
          <a:xfrm>
            <a:off x="286442" y="4212956"/>
            <a:ext cx="86850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For Eq. (11b) can be divided into the following problem</a:t>
            </a:r>
            <a:endParaRPr lang="en-US" altLang="zh-CN" baseline="30000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29058"/>
              </p:ext>
            </p:extLst>
          </p:nvPr>
        </p:nvGraphicFramePr>
        <p:xfrm>
          <a:off x="399374" y="4541058"/>
          <a:ext cx="787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Equation" r:id="rId5" imgW="3936960" imgH="368280" progId="Equation.DSMT4">
                  <p:embed/>
                </p:oleObj>
              </mc:Choice>
              <mc:Fallback>
                <p:oleObj name="Equation" r:id="rId5" imgW="3936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74" y="4541058"/>
                        <a:ext cx="7874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8244408" y="4613066"/>
            <a:ext cx="655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(13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62719" y="5405154"/>
                <a:ext cx="8537638" cy="400110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altLang="zh-CN" dirty="0" smtClean="0"/>
                  <a:t>where</a:t>
                </a:r>
                <a:r>
                  <a:rPr lang="en-US" altLang="zh-CN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𝜏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𝒎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/</m:t>
                    </m:r>
                    <m:r>
                      <a:rPr lang="en-US" altLang="zh-CN" b="0" i="1" smtClean="0">
                        <a:latin typeface="Cambria Math"/>
                      </a:rPr>
                      <m:t>𝜂</m:t>
                    </m:r>
                  </m:oMath>
                </a14:m>
                <a:r>
                  <a:rPr lang="en-US" altLang="zh-CN" dirty="0"/>
                  <a:t>, the </a:t>
                </a:r>
                <a:r>
                  <a:rPr lang="en-US" altLang="zh-CN" dirty="0" smtClean="0"/>
                  <a:t>Eq. (13) can be solved by using the method in [8]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19" y="5405154"/>
                <a:ext cx="8537638" cy="400110"/>
              </a:xfrm>
              <a:prstGeom prst="rect">
                <a:avLst/>
              </a:prstGeom>
              <a:blipFill rotWithShape="1">
                <a:blip r:embed="rId12"/>
                <a:stretch>
                  <a:fillRect l="-713" t="-4478" b="-26866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313826" y="3275112"/>
            <a:ext cx="86764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Eq. </a:t>
            </a:r>
            <a:r>
              <a:rPr lang="en-US" altLang="zh-CN" dirty="0" smtClean="0"/>
              <a:t>(12) </a:t>
            </a:r>
            <a:r>
              <a:rPr lang="en-US" altLang="zh-CN" dirty="0"/>
              <a:t>is a constrained least square </a:t>
            </a:r>
            <a:r>
              <a:rPr lang="en-US" altLang="zh-CN" dirty="0" smtClean="0"/>
              <a:t>problem and it can </a:t>
            </a:r>
            <a:r>
              <a:rPr lang="en-US" altLang="zh-CN" dirty="0"/>
              <a:t>be easily solved.</a:t>
            </a:r>
            <a:endParaRPr lang="zh-CN" altLang="en-US" dirty="0"/>
          </a:p>
        </p:txBody>
      </p:sp>
      <p:sp>
        <p:nvSpPr>
          <p:cNvPr id="22" name="文本框 2"/>
          <p:cNvSpPr txBox="1">
            <a:spLocks noChangeArrowheads="1"/>
          </p:cNvSpPr>
          <p:nvPr/>
        </p:nvSpPr>
        <p:spPr bwMode="auto">
          <a:xfrm>
            <a:off x="286442" y="6131768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7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xiv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2019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"/>
          <p:cNvSpPr txBox="1">
            <a:spLocks noChangeArrowheads="1"/>
          </p:cNvSpPr>
          <p:nvPr/>
        </p:nvSpPr>
        <p:spPr bwMode="auto">
          <a:xfrm>
            <a:off x="286442" y="6341258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9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PM, 2018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1762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19227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Outline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0" name="椭圆 185"/>
          <p:cNvSpPr/>
          <p:nvPr/>
        </p:nvSpPr>
        <p:spPr>
          <a:xfrm>
            <a:off x="1298494" y="3387928"/>
            <a:ext cx="259188" cy="257096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1" name="椭圆 186"/>
          <p:cNvSpPr/>
          <p:nvPr/>
        </p:nvSpPr>
        <p:spPr>
          <a:xfrm>
            <a:off x="1300483" y="1731744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2" name="椭圆 188"/>
          <p:cNvSpPr/>
          <p:nvPr/>
        </p:nvSpPr>
        <p:spPr>
          <a:xfrm>
            <a:off x="1300483" y="2564904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3" name="矩形 190"/>
          <p:cNvSpPr/>
          <p:nvPr/>
        </p:nvSpPr>
        <p:spPr>
          <a:xfrm>
            <a:off x="1693668" y="1638469"/>
            <a:ext cx="5542627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fontAlgn="ctr" latinLnBrk="0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" name="矩形 191"/>
          <p:cNvSpPr/>
          <p:nvPr/>
        </p:nvSpPr>
        <p:spPr>
          <a:xfrm>
            <a:off x="1693668" y="2465467"/>
            <a:ext cx="5542627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odel &amp; Optimization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" name="矩形 193"/>
          <p:cNvSpPr/>
          <p:nvPr/>
        </p:nvSpPr>
        <p:spPr>
          <a:xfrm>
            <a:off x="1693669" y="3292465"/>
            <a:ext cx="5542626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en-US" altLang="zh-CN" sz="24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 results</a:t>
            </a:r>
            <a:endParaRPr lang="zh-CN" altLang="en-US" sz="2400" b="1" kern="0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" name="椭圆 189"/>
          <p:cNvSpPr/>
          <p:nvPr/>
        </p:nvSpPr>
        <p:spPr>
          <a:xfrm>
            <a:off x="1298494" y="4240138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7" name="矩形 194"/>
          <p:cNvSpPr/>
          <p:nvPr/>
        </p:nvSpPr>
        <p:spPr>
          <a:xfrm>
            <a:off x="1691680" y="4119463"/>
            <a:ext cx="5544615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eaLnBrk="1" fontAlgn="ctr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cussion </a:t>
            </a: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Conclusion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092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6804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mplementa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2"/>
          <p:cNvSpPr txBox="1">
            <a:spLocks noChangeArrowheads="1"/>
          </p:cNvSpPr>
          <p:nvPr/>
        </p:nvSpPr>
        <p:spPr bwMode="auto">
          <a:xfrm>
            <a:off x="286442" y="6463969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7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xiv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2018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5536" y="1080165"/>
            <a:ext cx="85262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Comparisons: Direct inversion (DI) method, total variation material decomposition (TVMD) method</a:t>
            </a:r>
          </a:p>
        </p:txBody>
      </p:sp>
      <p:sp>
        <p:nvSpPr>
          <p:cNvPr id="15" name="矩形 14"/>
          <p:cNvSpPr/>
          <p:nvPr/>
        </p:nvSpPr>
        <p:spPr>
          <a:xfrm>
            <a:off x="400392" y="1700808"/>
            <a:ext cx="76618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iteration number is 30 and the parameters in Table 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96390731"/>
                  </p:ext>
                </p:extLst>
              </p:nvPr>
            </p:nvGraphicFramePr>
            <p:xfrm>
              <a:off x="539761" y="3336642"/>
              <a:ext cx="8237829" cy="22555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1714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606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72535">
                      <a:extLst>
                        <a:ext uri="{9D8B030D-6E8A-4147-A177-3AD203B41FA5}">
                          <a16:colId xmlns:a16="http://schemas.microsoft.com/office/drawing/2014/main" val="281210405"/>
                        </a:ext>
                      </a:extLst>
                    </a:gridCol>
                    <a:gridCol w="346396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411315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微软雅黑" pitchFamily="34" charset="-122"/>
                              <a:ea typeface="微软雅黑" pitchFamily="34" charset="-122"/>
                            </a:rPr>
                            <a:t>Parameters</a:t>
                          </a:r>
                          <a:endParaRPr lang="zh-CN" sz="1800" dirty="0">
                            <a:effectLst/>
                            <a:latin typeface="微软雅黑" pitchFamily="34" charset="-122"/>
                            <a:ea typeface="微软雅黑" pitchFamily="34" charset="-122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  <a:latin typeface="Cambria Math"/>
                                  </a:rPr>
                                  <m:t>𝜂</m:t>
                                </m:r>
                              </m:oMath>
                            </m:oMathPara>
                          </a14:m>
                          <a:endParaRPr lang="zh-CN" sz="200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L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dirty="0" smtClean="0">
                              <a:effectLst/>
                              <a:latin typeface="Times New Roman"/>
                              <a:ea typeface="宋体"/>
                              <a:cs typeface="Times New Roman"/>
                            </a:rPr>
                            <a:t>Patch Size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𝜺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Al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/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bone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, 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Water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/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Tisuue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, 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Iodine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/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effectLst/>
                                        <a:latin typeface="Cambria Math"/>
                                      </a:rPr>
                                      <m:t>GNP</m:t>
                                    </m:r>
                                  </m:sub>
                                </m:sSub>
                                <m:r>
                                  <a:rPr lang="en-US" sz="2000">
                                    <a:effectLst/>
                                    <a:latin typeface="Cambria Math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zh-CN" sz="200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7417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微软雅黑" pitchFamily="34" charset="-122"/>
                              <a:ea typeface="微软雅黑" pitchFamily="34" charset="-122"/>
                            </a:rPr>
                            <a:t>Numerical mouse</a:t>
                          </a:r>
                          <a:endParaRPr lang="zh-CN" sz="1800" dirty="0">
                            <a:effectLst/>
                            <a:latin typeface="微软雅黑" pitchFamily="34" charset="-122"/>
                            <a:ea typeface="微软雅黑" pitchFamily="34" charset="-122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3</a:t>
                          </a:r>
                          <a14:m>
                            <m:oMath xmlns:m="http://schemas.openxmlformats.org/officeDocument/2006/math">
                              <m:r>
                                <a:rPr lang="en-US" sz="2000">
                                  <a:effectLst/>
                                  <a:latin typeface="Cambria Math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sz="2000" dirty="0">
                              <a:effectLst/>
                            </a:rPr>
                            <a:t>10</a:t>
                          </a:r>
                          <a:r>
                            <a:rPr lang="en-US" sz="2000" baseline="30000" dirty="0">
                              <a:effectLst/>
                            </a:rPr>
                            <a:t>-5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3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dirty="0" smtClean="0">
                              <a:effectLst/>
                              <a:latin typeface="Times New Roman"/>
                              <a:ea typeface="宋体"/>
                              <a:cs typeface="Times New Roman"/>
                            </a:rPr>
                            <a:t>10x10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(0.02, 0.057, 0.0025)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7417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微软雅黑" pitchFamily="34" charset="-122"/>
                              <a:ea typeface="微软雅黑" pitchFamily="34" charset="-122"/>
                            </a:rPr>
                            <a:t>Physical phantom</a:t>
                          </a:r>
                          <a:endParaRPr lang="zh-CN" sz="1800" dirty="0">
                            <a:effectLst/>
                            <a:latin typeface="微软雅黑" pitchFamily="34" charset="-122"/>
                            <a:ea typeface="微软雅黑" pitchFamily="34" charset="-122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0.003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10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dirty="0" smtClean="0">
                              <a:effectLst/>
                              <a:latin typeface="Times New Roman"/>
                              <a:ea typeface="宋体"/>
                              <a:cs typeface="Times New Roman"/>
                            </a:rPr>
                            <a:t>8x8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(0.08, 0.03, 0.0025)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7417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微软雅黑" pitchFamily="34" charset="-122"/>
                              <a:ea typeface="微软雅黑" pitchFamily="34" charset="-122"/>
                            </a:rPr>
                            <a:t>Preclinical </a:t>
                          </a:r>
                          <a:r>
                            <a:rPr lang="en-US" sz="1800" dirty="0" smtClean="0">
                              <a:effectLst/>
                              <a:latin typeface="微软雅黑" pitchFamily="34" charset="-122"/>
                              <a:ea typeface="微软雅黑" pitchFamily="34" charset="-122"/>
                            </a:rPr>
                            <a:t> experiment</a:t>
                          </a:r>
                          <a:endParaRPr lang="zh-CN" sz="1800" dirty="0">
                            <a:effectLst/>
                            <a:latin typeface="微软雅黑" pitchFamily="34" charset="-122"/>
                            <a:ea typeface="微软雅黑" pitchFamily="34" charset="-122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0.001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12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dirty="0" smtClean="0">
                              <a:effectLst/>
                              <a:latin typeface="Times New Roman"/>
                              <a:ea typeface="宋体"/>
                              <a:cs typeface="Times New Roman"/>
                            </a:rPr>
                            <a:t>8x8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(0.004,0.012,0.05)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96390731"/>
                  </p:ext>
                </p:extLst>
              </p:nvPr>
            </p:nvGraphicFramePr>
            <p:xfrm>
              <a:off x="539761" y="3336642"/>
              <a:ext cx="8237829" cy="225552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117149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7606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72535">
                      <a:extLst>
                        <a:ext uri="{9D8B030D-6E8A-4147-A177-3AD203B41FA5}">
                          <a16:colId xmlns:a16="http://schemas.microsoft.com/office/drawing/2014/main" val="281210405"/>
                        </a:ext>
                      </a:extLst>
                    </a:gridCol>
                    <a:gridCol w="346396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609600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微软雅黑" pitchFamily="34" charset="-122"/>
                              <a:ea typeface="微软雅黑" pitchFamily="34" charset="-122"/>
                            </a:rPr>
                            <a:t>Parameters</a:t>
                          </a:r>
                          <a:endParaRPr lang="zh-CN" sz="1800" dirty="0">
                            <a:effectLst/>
                            <a:latin typeface="微软雅黑" pitchFamily="34" charset="-122"/>
                            <a:ea typeface="微软雅黑" pitchFamily="34" charset="-122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7"/>
                          <a:stretch>
                            <a:fillRect l="-209639" t="-13000" r="-508434" b="-29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L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dirty="0" smtClean="0">
                              <a:effectLst/>
                              <a:latin typeface="Times New Roman"/>
                              <a:ea typeface="宋体"/>
                              <a:cs typeface="Times New Roman"/>
                            </a:rPr>
                            <a:t>Patch Size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7"/>
                          <a:stretch>
                            <a:fillRect l="-137786" t="-13000" r="-879" b="-294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微软雅黑" pitchFamily="34" charset="-122"/>
                              <a:ea typeface="微软雅黑" pitchFamily="34" charset="-122"/>
                            </a:rPr>
                            <a:t>Numerical mouse</a:t>
                          </a:r>
                          <a:endParaRPr lang="zh-CN" sz="1800" dirty="0">
                            <a:effectLst/>
                            <a:latin typeface="微软雅黑" pitchFamily="34" charset="-122"/>
                            <a:ea typeface="微软雅黑" pitchFamily="34" charset="-122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7"/>
                          <a:stretch>
                            <a:fillRect l="-209639" t="-124176" r="-508434" b="-22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3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dirty="0" smtClean="0">
                              <a:effectLst/>
                              <a:latin typeface="Times New Roman"/>
                              <a:ea typeface="宋体"/>
                              <a:cs typeface="Times New Roman"/>
                            </a:rPr>
                            <a:t>10x10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(0.02, 0.057, 0.0025)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微软雅黑" pitchFamily="34" charset="-122"/>
                              <a:ea typeface="微软雅黑" pitchFamily="34" charset="-122"/>
                            </a:rPr>
                            <a:t>Physical phantom</a:t>
                          </a:r>
                          <a:endParaRPr lang="zh-CN" sz="1800" dirty="0">
                            <a:effectLst/>
                            <a:latin typeface="微软雅黑" pitchFamily="34" charset="-122"/>
                            <a:ea typeface="微软雅黑" pitchFamily="34" charset="-122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0.003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10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dirty="0" smtClean="0">
                              <a:effectLst/>
                              <a:latin typeface="Times New Roman"/>
                              <a:ea typeface="宋体"/>
                              <a:cs typeface="Times New Roman"/>
                            </a:rPr>
                            <a:t>8x8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(0.08, 0.03, 0.0025)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1800" dirty="0">
                              <a:effectLst/>
                              <a:latin typeface="微软雅黑" pitchFamily="34" charset="-122"/>
                              <a:ea typeface="微软雅黑" pitchFamily="34" charset="-122"/>
                            </a:rPr>
                            <a:t>Preclinical </a:t>
                          </a:r>
                          <a:r>
                            <a:rPr lang="en-US" sz="1800" dirty="0" smtClean="0">
                              <a:effectLst/>
                              <a:latin typeface="微软雅黑" pitchFamily="34" charset="-122"/>
                              <a:ea typeface="微软雅黑" pitchFamily="34" charset="-122"/>
                            </a:rPr>
                            <a:t> experiment</a:t>
                          </a:r>
                          <a:endParaRPr lang="zh-CN" sz="1800" dirty="0">
                            <a:effectLst/>
                            <a:latin typeface="微软雅黑" pitchFamily="34" charset="-122"/>
                            <a:ea typeface="微软雅黑" pitchFamily="34" charset="-122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0.001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12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dirty="0" smtClean="0">
                              <a:effectLst/>
                              <a:latin typeface="Times New Roman"/>
                              <a:ea typeface="宋体"/>
                              <a:cs typeface="Times New Roman"/>
                            </a:rPr>
                            <a:t>8x8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(0.004,0.012,0.05)</a:t>
                          </a:r>
                          <a:endParaRPr lang="zh-CN" sz="2000" dirty="0">
                            <a:effectLst/>
                            <a:latin typeface="Times New Roman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00392" y="2088503"/>
                <a:ext cx="766181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l"/>
                </a:pP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he </a:t>
                </a: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number of atoms </a:t>
                </a: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within </a:t>
                </a: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the dictionary </a:t>
                </a: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are </a:t>
                </a: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set as </a:t>
                </a: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512 and </a:t>
                </a: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Image patches </a:t>
                </a: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 are 10000, </a:t>
                </a: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patch stride 1</a:t>
                </a:r>
                <a14:m>
                  <m:oMath xmlns:m="http://schemas.openxmlformats.org/officeDocument/2006/math">
                    <m:r>
                      <a:rPr lang="en-US" altLang="zh-CN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1</a:t>
                </a:r>
                <a:endParaRPr lang="en-US" altLang="zh-CN" dirty="0" smtClean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392" y="2088503"/>
                <a:ext cx="7661814" cy="707886"/>
              </a:xfrm>
              <a:prstGeom prst="rect">
                <a:avLst/>
              </a:prstGeom>
              <a:blipFill>
                <a:blip r:embed="rId8"/>
                <a:stretch>
                  <a:fillRect l="-716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4"/>
          <p:cNvSpPr/>
          <p:nvPr/>
        </p:nvSpPr>
        <p:spPr>
          <a:xfrm>
            <a:off x="400392" y="2727832"/>
            <a:ext cx="76618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Other parameters are in the following Table</a:t>
            </a:r>
          </a:p>
        </p:txBody>
      </p:sp>
    </p:spTree>
    <p:extLst>
      <p:ext uri="{BB962C8B-B14F-4D97-AF65-F5344CB8AC3E}">
        <p14:creationId xmlns:p14="http://schemas.microsoft.com/office/powerpoint/2010/main" val="209981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6804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mplementa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2"/>
          <p:cNvSpPr txBox="1">
            <a:spLocks noChangeArrowheads="1"/>
          </p:cNvSpPr>
          <p:nvPr/>
        </p:nvSpPr>
        <p:spPr bwMode="auto">
          <a:xfrm>
            <a:off x="286442" y="6381328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7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err="1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xiv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, 2018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5536" y="1080165"/>
            <a:ext cx="8526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ree indexes, i.e., RMSE, PSNR and SSIM are employed</a:t>
            </a:r>
          </a:p>
        </p:txBody>
      </p:sp>
      <p:sp>
        <p:nvSpPr>
          <p:cNvPr id="15" name="矩形 14"/>
          <p:cNvSpPr/>
          <p:nvPr/>
        </p:nvSpPr>
        <p:spPr>
          <a:xfrm>
            <a:off x="400392" y="1556792"/>
            <a:ext cx="766181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unified dictionaries used in numerical mouse, physical phantom and preclinical experiment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1869383" y="2282959"/>
            <a:ext cx="4936564" cy="3512540"/>
            <a:chOff x="1362456" y="2460622"/>
            <a:chExt cx="4329684" cy="2752726"/>
          </a:xfrm>
        </p:grpSpPr>
        <p:grpSp>
          <p:nvGrpSpPr>
            <p:cNvPr id="17" name="组合 16"/>
            <p:cNvGrpSpPr/>
            <p:nvPr/>
          </p:nvGrpSpPr>
          <p:grpSpPr>
            <a:xfrm>
              <a:off x="1362456" y="2460622"/>
              <a:ext cx="2857119" cy="2752726"/>
              <a:chOff x="1362456" y="2460622"/>
              <a:chExt cx="2857119" cy="2752726"/>
            </a:xfrm>
          </p:grpSpPr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828925" y="2460623"/>
                <a:ext cx="1390650" cy="2752725"/>
              </a:xfrm>
              <a:prstGeom prst="rect">
                <a:avLst/>
              </a:prstGeom>
              <a:ln w="28575">
                <a:solidFill>
                  <a:srgbClr val="FF0000"/>
                </a:solidFill>
              </a:ln>
            </p:spPr>
          </p:pic>
          <p:pic>
            <p:nvPicPr>
              <p:cNvPr id="21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634" t="6416" r="24144" b="13098"/>
              <a:stretch/>
            </p:blipFill>
            <p:spPr bwMode="auto">
              <a:xfrm>
                <a:off x="1362456" y="2460622"/>
                <a:ext cx="1360783" cy="2752726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278" t="7244" r="26343" b="15689"/>
            <a:stretch/>
          </p:blipFill>
          <p:spPr bwMode="auto">
            <a:xfrm>
              <a:off x="4297679" y="2460623"/>
              <a:ext cx="1394461" cy="2752725"/>
            </a:xfrm>
            <a:prstGeom prst="rect">
              <a:avLst/>
            </a:prstGeom>
            <a:noFill/>
            <a:ln w="28575">
              <a:solidFill>
                <a:srgbClr val="00B0F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00392" y="5857054"/>
            <a:ext cx="85217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600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dictionaries are 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rained from DI results of numerical mouse, physical phantom and preclinical experiment</a:t>
            </a:r>
          </a:p>
        </p:txBody>
      </p:sp>
    </p:spTree>
    <p:extLst>
      <p:ext uri="{BB962C8B-B14F-4D97-AF65-F5344CB8AC3E}">
        <p14:creationId xmlns:p14="http://schemas.microsoft.com/office/powerpoint/2010/main" val="2755395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6804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ection I: Numerical mouse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>
          <a:xfrm>
            <a:off x="1151191" y="1412776"/>
            <a:ext cx="6778329" cy="4492800"/>
            <a:chOff x="1892801" y="1301333"/>
            <a:chExt cx="4409979" cy="2924242"/>
          </a:xfrm>
        </p:grpSpPr>
        <p:pic>
          <p:nvPicPr>
            <p:cNvPr id="17" name="Picture 3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2801" y="1313127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3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4560" y="2780202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3404" y="2780928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" name="Picture 1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326" y="1315642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8804" y="2785575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3" name="Picture 3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1104" y="1315642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" name="Picture 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1253" y="2785575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9" name="Picture 1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4560" y="2785575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" name="Picture 1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4560" y="1330837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" name="Picture 18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5851" y="1330156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4" name="Picture 24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2780" y="2401586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5" name="Picture 25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2780" y="1315642"/>
              <a:ext cx="720000" cy="7200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" name="Picture 26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4560" y="2780202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33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2801" y="1313127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" name="矩形 49"/>
            <p:cNvSpPr/>
            <p:nvPr/>
          </p:nvSpPr>
          <p:spPr>
            <a:xfrm>
              <a:off x="2451851" y="2193011"/>
              <a:ext cx="288000" cy="288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1" name="直接连接符 50"/>
            <p:cNvCxnSpPr>
              <a:stCxn id="17" idx="0"/>
            </p:cNvCxnSpPr>
            <p:nvPr/>
          </p:nvCxnSpPr>
          <p:spPr>
            <a:xfrm>
              <a:off x="2612801" y="1313127"/>
              <a:ext cx="127050" cy="879884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>
              <a:off x="1892801" y="2035642"/>
              <a:ext cx="559050" cy="445369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52"/>
            <p:cNvCxnSpPr/>
            <p:nvPr/>
          </p:nvCxnSpPr>
          <p:spPr>
            <a:xfrm flipH="1">
              <a:off x="2172326" y="1737047"/>
              <a:ext cx="132526" cy="196955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矩形 53"/>
            <p:cNvSpPr/>
            <p:nvPr/>
          </p:nvSpPr>
          <p:spPr>
            <a:xfrm>
              <a:off x="2235908" y="1330837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矩形 54"/>
            <p:cNvSpPr/>
            <p:nvPr/>
          </p:nvSpPr>
          <p:spPr>
            <a:xfrm>
              <a:off x="3838753" y="1894184"/>
              <a:ext cx="180000" cy="180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2974560" y="2050837"/>
              <a:ext cx="873718" cy="21249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/>
            <p:nvPr/>
          </p:nvCxnSpPr>
          <p:spPr>
            <a:xfrm>
              <a:off x="3694560" y="1301333"/>
              <a:ext cx="324193" cy="608091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矩形 57"/>
            <p:cNvSpPr/>
            <p:nvPr/>
          </p:nvSpPr>
          <p:spPr>
            <a:xfrm>
              <a:off x="4089628" y="1899435"/>
              <a:ext cx="180000" cy="180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9" name="直接连接符 58"/>
            <p:cNvCxnSpPr/>
            <p:nvPr/>
          </p:nvCxnSpPr>
          <p:spPr>
            <a:xfrm flipH="1">
              <a:off x="4269047" y="2061461"/>
              <a:ext cx="902206" cy="17974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flipH="1">
              <a:off x="4089004" y="1330837"/>
              <a:ext cx="356847" cy="563347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矩形 60"/>
            <p:cNvSpPr/>
            <p:nvPr/>
          </p:nvSpPr>
          <p:spPr>
            <a:xfrm>
              <a:off x="5489829" y="3121565"/>
              <a:ext cx="180000" cy="180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2" name="直接连接符 61"/>
            <p:cNvCxnSpPr/>
            <p:nvPr/>
          </p:nvCxnSpPr>
          <p:spPr>
            <a:xfrm flipH="1">
              <a:off x="5489830" y="2401586"/>
              <a:ext cx="89999" cy="72000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5662957" y="3121565"/>
              <a:ext cx="639823" cy="18000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文本框 2"/>
          <p:cNvSpPr txBox="1">
            <a:spLocks noChangeArrowheads="1"/>
          </p:cNvSpPr>
          <p:nvPr/>
        </p:nvSpPr>
        <p:spPr bwMode="auto">
          <a:xfrm>
            <a:off x="107504" y="6109518"/>
            <a:ext cx="88127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display windows of 1</a:t>
            </a:r>
            <a:r>
              <a:rPr lang="en-US" altLang="zh-CN" sz="1600" baseline="300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t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-3</a:t>
            </a:r>
            <a:r>
              <a:rPr lang="en-US" altLang="zh-CN" sz="1600" baseline="300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rd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columns are [0.01, 0.2], [0.25 0.55] and [0.0007 0.003]</a:t>
            </a:r>
            <a:endParaRPr lang="en-US" altLang="zh-CN" sz="1600" dirty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79" name="文本框 2"/>
          <p:cNvSpPr txBox="1">
            <a:spLocks noChangeArrowheads="1"/>
          </p:cNvSpPr>
          <p:nvPr/>
        </p:nvSpPr>
        <p:spPr bwMode="auto">
          <a:xfrm>
            <a:off x="372167" y="951111"/>
            <a:ext cx="8685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 from FBP mouse results </a:t>
            </a:r>
            <a:endParaRPr lang="en-US" altLang="zh-CN" sz="2400" baseline="30000" dirty="0" smtClean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80" name="TextBox 17"/>
          <p:cNvSpPr txBox="1"/>
          <p:nvPr/>
        </p:nvSpPr>
        <p:spPr>
          <a:xfrm>
            <a:off x="1130599" y="3246594"/>
            <a:ext cx="13549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ne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17"/>
          <p:cNvSpPr txBox="1"/>
          <p:nvPr/>
        </p:nvSpPr>
        <p:spPr>
          <a:xfrm>
            <a:off x="3371425" y="3283702"/>
            <a:ext cx="13549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 tissue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17"/>
          <p:cNvSpPr txBox="1"/>
          <p:nvPr/>
        </p:nvSpPr>
        <p:spPr>
          <a:xfrm>
            <a:off x="5716178" y="3284984"/>
            <a:ext cx="13549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dine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17"/>
          <p:cNvSpPr txBox="1"/>
          <p:nvPr/>
        </p:nvSpPr>
        <p:spPr>
          <a:xfrm>
            <a:off x="445945" y="2410604"/>
            <a:ext cx="13549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17"/>
          <p:cNvSpPr txBox="1"/>
          <p:nvPr/>
        </p:nvSpPr>
        <p:spPr>
          <a:xfrm>
            <a:off x="445944" y="4560565"/>
            <a:ext cx="13549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606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6804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ection I: Numerical mouse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2"/>
          <p:cNvSpPr txBox="1">
            <a:spLocks noChangeArrowheads="1"/>
          </p:cNvSpPr>
          <p:nvPr/>
        </p:nvSpPr>
        <p:spPr bwMode="auto">
          <a:xfrm>
            <a:off x="286442" y="6463969"/>
            <a:ext cx="60857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[8] [</a:t>
            </a:r>
            <a:r>
              <a:rPr lang="en-US" altLang="zh-CN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Wu</a:t>
            </a:r>
            <a:r>
              <a:rPr lang="en-US" altLang="zh-CN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t </a:t>
            </a:r>
            <a:r>
              <a:rPr lang="en-US" altLang="zh-CN" b="1" baseline="30000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l., 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PM, 2018]</a:t>
            </a:r>
            <a:endParaRPr lang="en-US" altLang="zh-CN" b="1" baseline="30000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>
            <a:grpSpLocks noChangeAspect="1"/>
          </p:cNvGrpSpPr>
          <p:nvPr/>
        </p:nvGrpSpPr>
        <p:grpSpPr>
          <a:xfrm>
            <a:off x="1115616" y="1448020"/>
            <a:ext cx="6778800" cy="4494397"/>
            <a:chOff x="1321499" y="2973784"/>
            <a:chExt cx="4409979" cy="2923850"/>
          </a:xfrm>
        </p:grpSpPr>
        <p:pic>
          <p:nvPicPr>
            <p:cNvPr id="64" name="Picture 3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3258" y="2979130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5" name="Picture 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3258" y="4456884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6" name="Picture 2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1478" y="2988606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7" name="Picture 2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1478" y="4452711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8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800" y="2988606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9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800" y="4457634"/>
              <a:ext cx="144000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0" name="Picture 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9951" y="3007656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" name="Picture 11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9063" y="4457634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2" name="Picture 1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258" y="4457634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3" name="Picture 14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3258" y="2988606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" name="Picture 2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8527" y="2973784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5" name="Picture 23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1478" y="4305874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6" name="Picture 27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1499" y="2979806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7" name="Picture 28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1499" y="4458632"/>
              <a:ext cx="720000" cy="7200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8" name="文本框 2"/>
          <p:cNvSpPr txBox="1">
            <a:spLocks noChangeArrowheads="1"/>
          </p:cNvSpPr>
          <p:nvPr/>
        </p:nvSpPr>
        <p:spPr bwMode="auto">
          <a:xfrm>
            <a:off x="114788" y="5953759"/>
            <a:ext cx="88127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display windows of 1</a:t>
            </a:r>
            <a:r>
              <a:rPr lang="en-US" altLang="zh-CN" sz="1600" baseline="300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t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-3</a:t>
            </a:r>
            <a:r>
              <a:rPr lang="en-US" altLang="zh-CN" sz="1600" baseline="300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rd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columns are [0.01, 0.2], [0.25 0.55] and [0.0007 0.003]</a:t>
            </a:r>
            <a:endParaRPr lang="en-US" altLang="zh-CN" sz="1600" dirty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79" name="文本框 2"/>
          <p:cNvSpPr txBox="1">
            <a:spLocks noChangeArrowheads="1"/>
          </p:cNvSpPr>
          <p:nvPr/>
        </p:nvSpPr>
        <p:spPr bwMode="auto">
          <a:xfrm>
            <a:off x="372167" y="951111"/>
            <a:ext cx="8685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 from FBP mouse results </a:t>
            </a:r>
            <a:endParaRPr lang="en-US" altLang="zh-CN" sz="2400" baseline="30000" dirty="0" smtClean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80" name="TextBox 17"/>
          <p:cNvSpPr txBox="1"/>
          <p:nvPr/>
        </p:nvSpPr>
        <p:spPr>
          <a:xfrm>
            <a:off x="179512" y="2348880"/>
            <a:ext cx="13549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VMD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17"/>
          <p:cNvSpPr txBox="1"/>
          <p:nvPr/>
        </p:nvSpPr>
        <p:spPr>
          <a:xfrm>
            <a:off x="107504" y="4416153"/>
            <a:ext cx="13549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LIMD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7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25879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3707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88924" y="1412776"/>
            <a:ext cx="3024336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mpressive Sensing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788924" y="3933056"/>
            <a:ext cx="3024336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parsity</a:t>
            </a:r>
            <a:endParaRPr lang="en-US" dirty="0"/>
          </a:p>
        </p:txBody>
      </p:sp>
      <p:sp>
        <p:nvSpPr>
          <p:cNvPr id="7" name="Down Arrow 6"/>
          <p:cNvSpPr/>
          <p:nvPr/>
        </p:nvSpPr>
        <p:spPr>
          <a:xfrm rot="10800000">
            <a:off x="4170220" y="2204864"/>
            <a:ext cx="261743" cy="1728192"/>
          </a:xfrm>
          <a:prstGeom prst="downArrow">
            <a:avLst>
              <a:gd name="adj1" fmla="val 43408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08554" y="2868905"/>
            <a:ext cx="2223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chine Learn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8188" y="5157192"/>
            <a:ext cx="81123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To apply the CS technique in the CT field, the key is to explore the sparsity in a transform domain, and machine learning plays an important role for this goal. </a:t>
            </a:r>
            <a:endParaRPr lang="en-US" sz="24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329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1757342"/>
              </p:ext>
            </p:extLst>
          </p:nvPr>
        </p:nvGraphicFramePr>
        <p:xfrm>
          <a:off x="1115616" y="1772817"/>
          <a:ext cx="6984775" cy="424847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204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95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95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26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26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85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 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MSE(10</a:t>
                      </a:r>
                      <a:r>
                        <a:rPr lang="en-US" sz="2000" baseline="30000" dirty="0">
                          <a:effectLst/>
                        </a:rPr>
                        <a:t>-2</a:t>
                      </a:r>
                      <a:r>
                        <a:rPr lang="en-US" sz="2000" dirty="0">
                          <a:effectLst/>
                        </a:rPr>
                        <a:t>)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SNR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SIM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577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 </a:t>
                      </a:r>
                      <a:endParaRPr lang="zh-CN" sz="20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Bone</a:t>
                      </a:r>
                      <a:endParaRPr lang="zh-CN" sz="20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 </a:t>
                      </a:r>
                      <a:endParaRPr lang="zh-CN" sz="20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I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.719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1.191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314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577">
                <a:tc v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V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.279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1.641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439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577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LI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7.873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2.077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0.9461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577"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Soft tissue</a:t>
                      </a:r>
                      <a:endParaRPr lang="zh-CN" sz="20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 </a:t>
                      </a:r>
                      <a:endParaRPr lang="zh-CN" sz="20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I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3.89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7.146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7834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857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VMD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2.910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7.782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8491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1278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LIMD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2.368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52400"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 </a:t>
                      </a:r>
                      <a:r>
                        <a:rPr lang="en-US" sz="2000" b="1" dirty="0" smtClean="0">
                          <a:effectLst/>
                        </a:rPr>
                        <a:t>18.154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0.8646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8577"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Iodine contrast agent</a:t>
                      </a:r>
                      <a:endParaRPr lang="zh-CN" sz="2000" dirty="0">
                        <a:effectLst/>
                        <a:latin typeface="微软雅黑" pitchFamily="34" charset="-122"/>
                        <a:ea typeface="微软雅黑" pitchFamily="34" charset="-122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I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0853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1.380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056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857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V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0734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2.682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.9214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857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LI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0.0688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63.251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0.9393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0" y="161972"/>
            <a:ext cx="6804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ection I: Numerical mouse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43608" y="1153735"/>
            <a:ext cx="74888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able </a:t>
            </a:r>
            <a:r>
              <a:rPr lang="en-US" altLang="zh-CN" dirty="0" smtClean="0"/>
              <a:t>I. </a:t>
            </a:r>
            <a:r>
              <a:rPr lang="en-US" altLang="zh-CN" dirty="0"/>
              <a:t>Quantitative evaluation results of three basis materials.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6409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4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0" y="161972"/>
            <a:ext cx="6804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ection II: Physical phantom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>
            <a:grpSpLocks noChangeAspect="1"/>
          </p:cNvGrpSpPr>
          <p:nvPr/>
        </p:nvGrpSpPr>
        <p:grpSpPr>
          <a:xfrm>
            <a:off x="221307" y="2798842"/>
            <a:ext cx="9000000" cy="2913097"/>
            <a:chOff x="1179092" y="1370458"/>
            <a:chExt cx="7468833" cy="2417493"/>
          </a:xfrm>
        </p:grpSpPr>
        <p:grpSp>
          <p:nvGrpSpPr>
            <p:cNvPr id="16" name="组合 15"/>
            <p:cNvGrpSpPr/>
            <p:nvPr/>
          </p:nvGrpSpPr>
          <p:grpSpPr>
            <a:xfrm>
              <a:off x="5747029" y="1370458"/>
              <a:ext cx="2900896" cy="2412000"/>
              <a:chOff x="4050016" y="1712673"/>
              <a:chExt cx="2900896" cy="2412000"/>
            </a:xfrm>
          </p:grpSpPr>
          <p:sp>
            <p:nvSpPr>
              <p:cNvPr id="29" name="矩形 28"/>
              <p:cNvSpPr>
                <a:spLocks/>
              </p:cNvSpPr>
              <p:nvPr/>
            </p:nvSpPr>
            <p:spPr>
              <a:xfrm>
                <a:off x="4050016" y="1712673"/>
                <a:ext cx="2412000" cy="2412000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30" name="组合 29"/>
              <p:cNvGrpSpPr/>
              <p:nvPr/>
            </p:nvGrpSpPr>
            <p:grpSpPr>
              <a:xfrm>
                <a:off x="4174980" y="1791919"/>
                <a:ext cx="2775932" cy="2267797"/>
                <a:chOff x="4174980" y="1791919"/>
                <a:chExt cx="2775932" cy="2267797"/>
              </a:xfrm>
            </p:grpSpPr>
            <p:sp>
              <p:nvSpPr>
                <p:cNvPr id="31" name="椭圆 30"/>
                <p:cNvSpPr/>
                <p:nvPr/>
              </p:nvSpPr>
              <p:spPr>
                <a:xfrm>
                  <a:off x="5515610" y="2561270"/>
                  <a:ext cx="864000" cy="8640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4922920" y="3195716"/>
                  <a:ext cx="864000" cy="864000"/>
                </a:xfrm>
                <a:prstGeom prst="ellipse">
                  <a:avLst/>
                </a:prstGeom>
                <a:solidFill>
                  <a:schemeClr val="accent6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椭圆 32"/>
                <p:cNvSpPr/>
                <p:nvPr/>
              </p:nvSpPr>
              <p:spPr>
                <a:xfrm>
                  <a:off x="4174980" y="2758953"/>
                  <a:ext cx="864000" cy="86400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4" name="椭圆 33"/>
                <p:cNvSpPr/>
                <p:nvPr/>
              </p:nvSpPr>
              <p:spPr>
                <a:xfrm>
                  <a:off x="5125596" y="1791919"/>
                  <a:ext cx="864000" cy="864000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5" name="椭圆 34"/>
                <p:cNvSpPr/>
                <p:nvPr/>
              </p:nvSpPr>
              <p:spPr>
                <a:xfrm>
                  <a:off x="4220269" y="1817080"/>
                  <a:ext cx="864000" cy="864000"/>
                </a:xfrm>
                <a:prstGeom prst="ellipse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6" name="TextBox 18"/>
                <p:cNvSpPr txBox="1"/>
                <p:nvPr/>
              </p:nvSpPr>
              <p:spPr>
                <a:xfrm>
                  <a:off x="5218534" y="1936787"/>
                  <a:ext cx="911839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ater</a:t>
                  </a:r>
                  <a:endParaRPr 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TextBox 17"/>
                <p:cNvSpPr txBox="1"/>
                <p:nvPr/>
              </p:nvSpPr>
              <p:spPr>
                <a:xfrm>
                  <a:off x="5446845" y="2829219"/>
                  <a:ext cx="15040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luminum</a:t>
                  </a:r>
                  <a:endParaRPr 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TextBox 16"/>
                <p:cNvSpPr txBox="1"/>
                <p:nvPr/>
              </p:nvSpPr>
              <p:spPr>
                <a:xfrm>
                  <a:off x="4343512" y="1983583"/>
                  <a:ext cx="1504067" cy="4852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mg/</a:t>
                  </a:r>
                  <a:r>
                    <a:rPr lang="en-US" altLang="zh-CN" sz="1600" b="1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L</a:t>
                  </a:r>
                  <a:r>
                    <a:rPr lang="en-US" altLang="zh-CN" sz="16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r>
                    <a:rPr lang="en-US" altLang="zh-CN" sz="16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odine</a:t>
                  </a:r>
                  <a:endParaRPr 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TextBox 16"/>
                <p:cNvSpPr txBox="1"/>
                <p:nvPr/>
              </p:nvSpPr>
              <p:spPr>
                <a:xfrm>
                  <a:off x="4247824" y="2976021"/>
                  <a:ext cx="1504067" cy="4852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0mg/</a:t>
                  </a:r>
                  <a:r>
                    <a:rPr lang="en-US" altLang="zh-CN" sz="1600" b="1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L</a:t>
                  </a:r>
                  <a:endParaRPr lang="en-US" altLang="zh-CN" sz="16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altLang="zh-CN" sz="16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odine</a:t>
                  </a:r>
                  <a:endParaRPr 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TextBox 16"/>
                <p:cNvSpPr txBox="1"/>
                <p:nvPr/>
              </p:nvSpPr>
              <p:spPr>
                <a:xfrm>
                  <a:off x="5013548" y="3433860"/>
                  <a:ext cx="1504067" cy="4852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mg/</a:t>
                  </a:r>
                  <a:r>
                    <a:rPr lang="en-US" altLang="zh-CN" sz="1600" b="1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L</a:t>
                  </a:r>
                  <a:r>
                    <a:rPr lang="en-US" altLang="zh-CN" sz="16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r>
                    <a:rPr lang="en-US" altLang="zh-CN" sz="16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odine</a:t>
                  </a:r>
                  <a:endParaRPr lang="en-US" sz="16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7" name="组合 16"/>
            <p:cNvGrpSpPr/>
            <p:nvPr/>
          </p:nvGrpSpPr>
          <p:grpSpPr>
            <a:xfrm>
              <a:off x="1179092" y="1370458"/>
              <a:ext cx="5450372" cy="2417493"/>
              <a:chOff x="1179092" y="1370458"/>
              <a:chExt cx="5450372" cy="2417493"/>
            </a:xfrm>
          </p:grpSpPr>
          <p:pic>
            <p:nvPicPr>
              <p:cNvPr id="21" name="图片 20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733"/>
              <a:stretch/>
            </p:blipFill>
            <p:spPr>
              <a:xfrm>
                <a:off x="3168519" y="1370458"/>
                <a:ext cx="2476175" cy="2403530"/>
              </a:xfrm>
              <a:prstGeom prst="rect">
                <a:avLst/>
              </a:prstGeom>
            </p:spPr>
          </p:pic>
          <p:pic>
            <p:nvPicPr>
              <p:cNvPr id="22" name="图片 21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63537" y="1370458"/>
                <a:ext cx="1802647" cy="2403530"/>
              </a:xfrm>
              <a:prstGeom prst="rect">
                <a:avLst/>
              </a:prstGeom>
            </p:spPr>
          </p:pic>
          <p:sp>
            <p:nvSpPr>
              <p:cNvPr id="23" name="矩形 22"/>
              <p:cNvSpPr/>
              <p:nvPr/>
            </p:nvSpPr>
            <p:spPr>
              <a:xfrm>
                <a:off x="4166844" y="2082327"/>
                <a:ext cx="1188000" cy="1188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 flipV="1">
                <a:off x="4160123" y="1370458"/>
                <a:ext cx="1605441" cy="711653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>
                <a:off x="4160123" y="3280738"/>
                <a:ext cx="1569016" cy="49325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17"/>
              <p:cNvSpPr txBox="1"/>
              <p:nvPr/>
            </p:nvSpPr>
            <p:spPr>
              <a:xfrm>
                <a:off x="1179092" y="3387841"/>
                <a:ext cx="9425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TextBox 17"/>
              <p:cNvSpPr txBox="1"/>
              <p:nvPr/>
            </p:nvSpPr>
            <p:spPr>
              <a:xfrm>
                <a:off x="3081627" y="3373878"/>
                <a:ext cx="9425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Box 17"/>
              <p:cNvSpPr txBox="1"/>
              <p:nvPr/>
            </p:nvSpPr>
            <p:spPr>
              <a:xfrm>
                <a:off x="5686928" y="3387841"/>
                <a:ext cx="9425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)</a:t>
                </a:r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1594124" y="1599207"/>
              <a:ext cx="1504067" cy="505535"/>
              <a:chOff x="1594124" y="1599207"/>
              <a:chExt cx="1504067" cy="505535"/>
            </a:xfrm>
          </p:grpSpPr>
          <p:cxnSp>
            <p:nvCxnSpPr>
              <p:cNvPr id="19" name="直接箭头连接符 18"/>
              <p:cNvCxnSpPr/>
              <p:nvPr/>
            </p:nvCxnSpPr>
            <p:spPr>
              <a:xfrm flipH="1">
                <a:off x="1614945" y="1877480"/>
                <a:ext cx="291413" cy="22726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6"/>
              <p:cNvSpPr txBox="1"/>
              <p:nvPr/>
            </p:nvSpPr>
            <p:spPr>
              <a:xfrm>
                <a:off x="1594124" y="1599207"/>
                <a:ext cx="15040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CD</a:t>
                </a:r>
                <a:endParaRPr lang="en-US" sz="1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1" name="文本框 2"/>
          <p:cNvSpPr txBox="1">
            <a:spLocks noChangeArrowheads="1"/>
          </p:cNvSpPr>
          <p:nvPr/>
        </p:nvSpPr>
        <p:spPr bwMode="auto">
          <a:xfrm>
            <a:off x="372167" y="951111"/>
            <a:ext cx="8685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xperiment set-up</a:t>
            </a:r>
            <a:endParaRPr lang="en-US" altLang="zh-CN" sz="2400" baseline="30000" dirty="0" smtClean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1307" y="5875670"/>
            <a:ext cx="8527157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1800" dirty="0"/>
              <a:t>Setups of physical phantom experiments. (a) is the spectral CT system, (b) and (c) represent the physical phantom.</a:t>
            </a:r>
            <a:endParaRPr lang="zh-CN" altLang="en-US" sz="1800" dirty="0"/>
          </a:p>
        </p:txBody>
      </p:sp>
      <p:sp>
        <p:nvSpPr>
          <p:cNvPr id="2" name="Rectangle 1"/>
          <p:cNvSpPr/>
          <p:nvPr/>
        </p:nvSpPr>
        <p:spPr>
          <a:xfrm>
            <a:off x="671895" y="1351307"/>
            <a:ext cx="83852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icro-focus x-ray source (YXLON,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25Kv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lat-panel PCD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Xcounter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, XC-Hydra FX20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048 detector cells, 1080 views, 137kV,  SOD: 182.68mm, SDD:440.50mm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56x256 image siz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15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矩形 76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0" y="161972"/>
            <a:ext cx="6804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ection II: Physical phantom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2"/>
          <p:cNvSpPr txBox="1">
            <a:spLocks noChangeArrowheads="1"/>
          </p:cNvSpPr>
          <p:nvPr/>
        </p:nvSpPr>
        <p:spPr bwMode="auto">
          <a:xfrm>
            <a:off x="372167" y="951111"/>
            <a:ext cx="8685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 results</a:t>
            </a:r>
            <a:endParaRPr lang="en-US" altLang="zh-CN" sz="2400" baseline="30000" dirty="0" smtClean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3" name="组合 42"/>
          <p:cNvGrpSpPr>
            <a:grpSpLocks noChangeAspect="1"/>
          </p:cNvGrpSpPr>
          <p:nvPr/>
        </p:nvGrpSpPr>
        <p:grpSpPr>
          <a:xfrm>
            <a:off x="648496" y="2323376"/>
            <a:ext cx="8388000" cy="2749493"/>
            <a:chOff x="2091513" y="-1251520"/>
            <a:chExt cx="7438887" cy="2438400"/>
          </a:xfrm>
        </p:grpSpPr>
        <p:pic>
          <p:nvPicPr>
            <p:cNvPr id="58" name="图片 5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91513" y="-1251520"/>
              <a:ext cx="2438400" cy="2438400"/>
            </a:xfrm>
            <a:prstGeom prst="rect">
              <a:avLst/>
            </a:prstGeom>
          </p:spPr>
        </p:pic>
        <p:pic>
          <p:nvPicPr>
            <p:cNvPr id="59" name="图片 5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5109" y="-1251520"/>
              <a:ext cx="2438400" cy="2438400"/>
            </a:xfrm>
            <a:prstGeom prst="rect">
              <a:avLst/>
            </a:prstGeom>
          </p:spPr>
        </p:pic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92000" y="-1251520"/>
              <a:ext cx="2438400" cy="2438400"/>
            </a:xfrm>
            <a:prstGeom prst="rect">
              <a:avLst/>
            </a:prstGeom>
          </p:spPr>
        </p:pic>
        <p:sp>
          <p:nvSpPr>
            <p:cNvPr id="48" name="TextBox 17"/>
            <p:cNvSpPr txBox="1"/>
            <p:nvPr/>
          </p:nvSpPr>
          <p:spPr>
            <a:xfrm>
              <a:off x="3672867" y="-91703"/>
              <a:ext cx="9425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1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17"/>
            <p:cNvSpPr txBox="1"/>
            <p:nvPr/>
          </p:nvSpPr>
          <p:spPr>
            <a:xfrm>
              <a:off x="5814309" y="-858864"/>
              <a:ext cx="9425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2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17"/>
            <p:cNvSpPr txBox="1"/>
            <p:nvPr/>
          </p:nvSpPr>
          <p:spPr>
            <a:xfrm>
              <a:off x="7496476" y="-710553"/>
              <a:ext cx="9425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3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17"/>
            <p:cNvSpPr txBox="1"/>
            <p:nvPr/>
          </p:nvSpPr>
          <p:spPr>
            <a:xfrm>
              <a:off x="7376968" y="109636"/>
              <a:ext cx="9425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4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17"/>
            <p:cNvSpPr txBox="1"/>
            <p:nvPr/>
          </p:nvSpPr>
          <p:spPr>
            <a:xfrm>
              <a:off x="8087181" y="564862"/>
              <a:ext cx="94253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I5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3707119" y="-216815"/>
              <a:ext cx="558000" cy="5580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/>
            <p:cNvSpPr/>
            <p:nvPr/>
          </p:nvSpPr>
          <p:spPr>
            <a:xfrm>
              <a:off x="5807515" y="-970503"/>
              <a:ext cx="558000" cy="5580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7496476" y="-832141"/>
              <a:ext cx="558000" cy="5580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7373224" y="-26574"/>
              <a:ext cx="558000" cy="5580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8087181" y="382564"/>
              <a:ext cx="558000" cy="5580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2" name="TextBox 17"/>
          <p:cNvSpPr txBox="1"/>
          <p:nvPr/>
        </p:nvSpPr>
        <p:spPr>
          <a:xfrm>
            <a:off x="1312512" y="1984822"/>
            <a:ext cx="1812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um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17"/>
          <p:cNvSpPr txBox="1"/>
          <p:nvPr/>
        </p:nvSpPr>
        <p:spPr>
          <a:xfrm>
            <a:off x="4470628" y="1967945"/>
            <a:ext cx="1812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17"/>
          <p:cNvSpPr txBox="1"/>
          <p:nvPr/>
        </p:nvSpPr>
        <p:spPr>
          <a:xfrm>
            <a:off x="7177169" y="1961947"/>
            <a:ext cx="12302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dine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17"/>
          <p:cNvSpPr txBox="1"/>
          <p:nvPr/>
        </p:nvSpPr>
        <p:spPr>
          <a:xfrm>
            <a:off x="69087" y="3592929"/>
            <a:ext cx="4704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741893" y="5155203"/>
            <a:ext cx="80648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From left to right, the columns represent the decomposition results of aluminum, water and iodine, where the display windows are [0.5 1], [0.8 1]</a:t>
            </a:r>
            <a:r>
              <a:rPr lang="en-US" altLang="zh-CN" sz="1600" baseline="30000" dirty="0"/>
              <a:t> </a:t>
            </a:r>
            <a:r>
              <a:rPr lang="en-US" altLang="zh-CN" sz="1600" dirty="0"/>
              <a:t>and [0 </a:t>
            </a:r>
            <a:r>
              <a:rPr lang="en-US" altLang="zh-CN" sz="1600" dirty="0" smtClean="0"/>
              <a:t>0.003]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582704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矩形 8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0" y="161972"/>
            <a:ext cx="6804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ection II: Physical phantom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2"/>
          <p:cNvSpPr txBox="1">
            <a:spLocks noChangeArrowheads="1"/>
          </p:cNvSpPr>
          <p:nvPr/>
        </p:nvSpPr>
        <p:spPr bwMode="auto">
          <a:xfrm>
            <a:off x="372167" y="951111"/>
            <a:ext cx="8685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 results</a:t>
            </a:r>
            <a:endParaRPr lang="en-US" altLang="zh-CN" sz="2400" baseline="30000" dirty="0" smtClean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" name="TextBox 17"/>
          <p:cNvSpPr txBox="1"/>
          <p:nvPr/>
        </p:nvSpPr>
        <p:spPr>
          <a:xfrm>
            <a:off x="1312512" y="1984822"/>
            <a:ext cx="1812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um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17"/>
          <p:cNvSpPr txBox="1"/>
          <p:nvPr/>
        </p:nvSpPr>
        <p:spPr>
          <a:xfrm>
            <a:off x="4470628" y="1967945"/>
            <a:ext cx="1812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17"/>
          <p:cNvSpPr txBox="1"/>
          <p:nvPr/>
        </p:nvSpPr>
        <p:spPr>
          <a:xfrm>
            <a:off x="7177169" y="1961947"/>
            <a:ext cx="12302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dine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17"/>
          <p:cNvSpPr txBox="1"/>
          <p:nvPr/>
        </p:nvSpPr>
        <p:spPr>
          <a:xfrm>
            <a:off x="-22828" y="3592929"/>
            <a:ext cx="850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VMD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741893" y="5155203"/>
            <a:ext cx="80648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From left to right, the columns represent the decomposition results of aluminum, water and iodine, where the display windows are [0.5 1], [0.8 1]</a:t>
            </a:r>
            <a:r>
              <a:rPr lang="en-US" altLang="zh-CN" sz="1600" baseline="30000" dirty="0"/>
              <a:t> </a:t>
            </a:r>
            <a:r>
              <a:rPr lang="en-US" altLang="zh-CN" sz="1600" dirty="0"/>
              <a:t>and [0 </a:t>
            </a:r>
            <a:r>
              <a:rPr lang="en-US" altLang="zh-CN" sz="1600" dirty="0" smtClean="0"/>
              <a:t>0.003].</a:t>
            </a:r>
            <a:endParaRPr lang="zh-CN" altLang="en-US" sz="1600" dirty="0"/>
          </a:p>
        </p:txBody>
      </p:sp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648496" y="2364224"/>
            <a:ext cx="8388000" cy="2748779"/>
            <a:chOff x="1689020" y="3086247"/>
            <a:chExt cx="5070342" cy="1661569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94415" y="3086247"/>
              <a:ext cx="1661570" cy="1661569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97792" y="3086247"/>
              <a:ext cx="1661570" cy="1661569"/>
            </a:xfrm>
            <a:prstGeom prst="rect">
              <a:avLst/>
            </a:prstGeom>
          </p:spPr>
        </p:pic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89020" y="3086247"/>
              <a:ext cx="1661570" cy="16615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18786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0" y="161972"/>
            <a:ext cx="6804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ection II: Physical phantom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2"/>
          <p:cNvSpPr txBox="1">
            <a:spLocks noChangeArrowheads="1"/>
          </p:cNvSpPr>
          <p:nvPr/>
        </p:nvSpPr>
        <p:spPr bwMode="auto">
          <a:xfrm>
            <a:off x="372167" y="951111"/>
            <a:ext cx="86850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 results</a:t>
            </a:r>
            <a:endParaRPr lang="en-US" altLang="zh-CN" sz="2400" baseline="30000" dirty="0" smtClean="0"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>
            <a:grpSpLocks noChangeAspect="1"/>
          </p:cNvGrpSpPr>
          <p:nvPr/>
        </p:nvGrpSpPr>
        <p:grpSpPr>
          <a:xfrm>
            <a:off x="705990" y="2324436"/>
            <a:ext cx="8388000" cy="2760748"/>
            <a:chOff x="1690369" y="4783113"/>
            <a:chExt cx="5074651" cy="1670223"/>
          </a:xfrm>
        </p:grpSpPr>
        <p:pic>
          <p:nvPicPr>
            <p:cNvPr id="4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3450" y="4791767"/>
              <a:ext cx="1661570" cy="16615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" name="图片 6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90369" y="4783113"/>
              <a:ext cx="1661570" cy="1661569"/>
            </a:xfrm>
            <a:prstGeom prst="rect">
              <a:avLst/>
            </a:prstGeom>
          </p:spPr>
        </p:pic>
        <p:pic>
          <p:nvPicPr>
            <p:cNvPr id="62" name="图片 6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95337" y="4783113"/>
              <a:ext cx="1661570" cy="1661569"/>
            </a:xfrm>
            <a:prstGeom prst="rect">
              <a:avLst/>
            </a:prstGeom>
          </p:spPr>
        </p:pic>
      </p:grpSp>
      <p:sp>
        <p:nvSpPr>
          <p:cNvPr id="26" name="TextBox 17"/>
          <p:cNvSpPr txBox="1"/>
          <p:nvPr/>
        </p:nvSpPr>
        <p:spPr>
          <a:xfrm>
            <a:off x="1312512" y="1984822"/>
            <a:ext cx="1812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um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4470628" y="1967945"/>
            <a:ext cx="1812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7177169" y="1961947"/>
            <a:ext cx="12302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dine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-66370" y="3592929"/>
            <a:ext cx="11384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LIMD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41893" y="5155203"/>
            <a:ext cx="80648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From left to right, the columns represent the decomposition results of aluminum, water and iodine, where the display windows are [0.5 1], [0.8 1]</a:t>
            </a:r>
            <a:r>
              <a:rPr lang="en-US" altLang="zh-CN" sz="1600" baseline="30000" dirty="0"/>
              <a:t> </a:t>
            </a:r>
            <a:r>
              <a:rPr lang="en-US" altLang="zh-CN" sz="1600" dirty="0"/>
              <a:t>and [0 </a:t>
            </a:r>
            <a:r>
              <a:rPr lang="en-US" altLang="zh-CN" sz="1600" dirty="0" smtClean="0"/>
              <a:t>0.003]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79721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054178" y="980728"/>
            <a:ext cx="74888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able </a:t>
            </a:r>
            <a:r>
              <a:rPr lang="en-US" altLang="zh-CN" dirty="0" smtClean="0"/>
              <a:t>II. </a:t>
            </a:r>
            <a:r>
              <a:rPr lang="en-US" altLang="zh-CN" dirty="0"/>
              <a:t>Quantitative evaluation results of </a:t>
            </a:r>
            <a:r>
              <a:rPr lang="en-US" altLang="zh-CN" dirty="0" smtClean="0"/>
              <a:t>ROI 1-5</a:t>
            </a:r>
            <a:endParaRPr lang="zh-CN" altLang="zh-CN" dirty="0"/>
          </a:p>
        </p:txBody>
      </p:sp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0" y="161972"/>
            <a:ext cx="6804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ection II: Physical phantom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5456884"/>
              </p:ext>
            </p:extLst>
          </p:nvPr>
        </p:nvGraphicFramePr>
        <p:xfrm>
          <a:off x="1331640" y="1412776"/>
          <a:ext cx="5904656" cy="51480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9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85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65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dirty="0">
                        <a:effectLst/>
                      </a:endParaRPr>
                    </a:p>
                  </a:txBody>
                  <a:tcPr marL="62133" marR="62133" marT="0" marB="0"/>
                </a:tc>
                <a:tc hMerge="1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effectLst/>
                        </a:rPr>
                        <a:t>RMSE(10</a:t>
                      </a:r>
                      <a:r>
                        <a:rPr lang="en-US" altLang="zh-CN" sz="2000" baseline="30000" dirty="0" smtClean="0">
                          <a:effectLst/>
                        </a:rPr>
                        <a:t>-4</a:t>
                      </a:r>
                      <a:r>
                        <a:rPr lang="en-US" altLang="zh-CN" sz="2000" dirty="0" smtClean="0">
                          <a:effectLst/>
                        </a:rPr>
                        <a:t>)</a:t>
                      </a:r>
                      <a:endParaRPr lang="zh-CN" altLang="zh-CN" sz="2000" dirty="0" smtClean="0">
                        <a:effectLst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effectLst/>
                        </a:rPr>
                        <a:t>PSNR</a:t>
                      </a:r>
                      <a:endParaRPr lang="zh-CN" altLang="zh-CN" sz="2000" dirty="0" smtClean="0">
                        <a:effectLst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effectLst/>
                        </a:rPr>
                        <a:t>SSIM</a:t>
                      </a:r>
                      <a:endParaRPr lang="zh-CN" altLang="zh-CN" sz="2000" dirty="0" smtClean="0">
                        <a:effectLst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4872"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effectLst/>
                        </a:rPr>
                        <a:t>ROI-1</a:t>
                      </a:r>
                      <a:endParaRPr lang="zh-CN" altLang="zh-CN" sz="2000" dirty="0" smtClean="0">
                        <a:effectLst/>
                        <a:latin typeface="Times New Roman"/>
                        <a:ea typeface="+mn-ea"/>
                        <a:cs typeface="Times New Roman"/>
                      </a:endParaRPr>
                    </a:p>
                    <a:p>
                      <a:endParaRPr lang="zh-CN" altLang="en-US" sz="2000" dirty="0"/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I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889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1.026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0.9882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872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V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86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1.299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0.9882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872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LI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828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21.635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0.9925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4872"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effectLst/>
                        </a:rPr>
                        <a:t>ROI-2</a:t>
                      </a:r>
                      <a:endParaRPr lang="zh-CN" altLang="zh-CN" sz="2000" dirty="0" smtClean="0">
                        <a:effectLst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I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24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9.796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.9732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4872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2000" dirty="0" smtClean="0">
                        <a:effectLst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V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9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30.718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0.9913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843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2000" dirty="0" smtClean="0">
                        <a:effectLst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LI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271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31.329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0.9977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4872"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effectLst/>
                        </a:rPr>
                        <a:t>ROI-3</a:t>
                      </a:r>
                      <a:endParaRPr lang="zh-CN" altLang="zh-CN" sz="2000" dirty="0" smtClean="0">
                        <a:effectLst/>
                        <a:latin typeface="Times New Roman"/>
                        <a:ea typeface="+mn-ea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I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.253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.593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0.4118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487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V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.196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73.169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0.7588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487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LI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1.812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74.839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0.8483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4872"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effectLst/>
                        </a:rPr>
                        <a:t>ROI-4</a:t>
                      </a:r>
                      <a:endParaRPr lang="zh-CN" altLang="zh-CN" sz="2000" dirty="0" smtClean="0">
                        <a:effectLst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I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54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3.28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0.620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4487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V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009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.43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0.8625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4487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LIMD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399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2.400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0.9165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44872"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effectLst/>
                        </a:rPr>
                        <a:t>ROI-5</a:t>
                      </a:r>
                      <a:endParaRPr lang="zh-CN" altLang="zh-CN" sz="2000" dirty="0" smtClean="0">
                        <a:effectLst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I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.53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58.041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0.6204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4487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VMD</a:t>
                      </a:r>
                      <a:endParaRPr lang="zh-CN" sz="200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.78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2.180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0.8549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44872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9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LIMD</a:t>
                      </a:r>
                      <a:endParaRPr lang="zh-CN" sz="2000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7.639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2.340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effectLst/>
                        </a:rPr>
                        <a:t>0.8945</a:t>
                      </a:r>
                      <a:endParaRPr lang="zh-CN" sz="2000" b="1" dirty="0"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2133" marR="62133" marT="0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2932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0" y="161972"/>
            <a:ext cx="8748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ection III: Preclinical experiment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>
            <a:grpSpLocks noChangeAspect="1"/>
          </p:cNvGrpSpPr>
          <p:nvPr/>
        </p:nvGrpSpPr>
        <p:grpSpPr>
          <a:xfrm>
            <a:off x="1259631" y="2595129"/>
            <a:ext cx="6048673" cy="3192462"/>
            <a:chOff x="1929978" y="1347031"/>
            <a:chExt cx="8819447" cy="4654864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74698" y="1347031"/>
              <a:ext cx="2268000" cy="2268000"/>
            </a:xfrm>
            <a:prstGeom prst="rect">
              <a:avLst/>
            </a:prstGeom>
          </p:spPr>
        </p:pic>
        <p:grpSp>
          <p:nvGrpSpPr>
            <p:cNvPr id="9" name="组合 8"/>
            <p:cNvGrpSpPr/>
            <p:nvPr/>
          </p:nvGrpSpPr>
          <p:grpSpPr>
            <a:xfrm>
              <a:off x="1929978" y="1347031"/>
              <a:ext cx="8819447" cy="4654864"/>
              <a:chOff x="1929978" y="1347031"/>
              <a:chExt cx="8819447" cy="4654864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7943"/>
              <a:stretch/>
            </p:blipFill>
            <p:spPr>
              <a:xfrm>
                <a:off x="1968706" y="1367700"/>
                <a:ext cx="4167265" cy="4559398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81425" y="1347031"/>
                <a:ext cx="2268000" cy="2268000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74698" y="3647399"/>
                <a:ext cx="2268000" cy="2268000"/>
              </a:xfrm>
              <a:prstGeom prst="rect">
                <a:avLst/>
              </a:prstGeom>
            </p:spPr>
          </p:pic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481425" y="3647399"/>
                <a:ext cx="2268000" cy="2268000"/>
              </a:xfrm>
              <a:prstGeom prst="rect">
                <a:avLst/>
              </a:prstGeom>
            </p:spPr>
          </p:pic>
          <p:sp>
            <p:nvSpPr>
              <p:cNvPr id="14" name="TextBox 17"/>
              <p:cNvSpPr txBox="1"/>
              <p:nvPr/>
            </p:nvSpPr>
            <p:spPr>
              <a:xfrm>
                <a:off x="1929978" y="5403878"/>
                <a:ext cx="942536" cy="552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</a:t>
                </a:r>
                <a:endParaRPr lang="en-US" sz="1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17"/>
              <p:cNvSpPr txBox="1"/>
              <p:nvPr/>
            </p:nvSpPr>
            <p:spPr>
              <a:xfrm>
                <a:off x="6135971" y="3107995"/>
                <a:ext cx="2014078" cy="552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</a:t>
                </a:r>
                <a:endParaRPr lang="en-US" sz="1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7"/>
              <p:cNvSpPr txBox="1"/>
              <p:nvPr/>
            </p:nvSpPr>
            <p:spPr>
              <a:xfrm>
                <a:off x="8442699" y="3124179"/>
                <a:ext cx="942536" cy="552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)</a:t>
                </a:r>
                <a:endParaRPr lang="en-US" sz="1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Box 17"/>
              <p:cNvSpPr txBox="1"/>
              <p:nvPr/>
            </p:nvSpPr>
            <p:spPr>
              <a:xfrm>
                <a:off x="6135971" y="5448958"/>
                <a:ext cx="942536" cy="552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d)</a:t>
                </a:r>
                <a:endParaRPr lang="en-US" sz="1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8442699" y="5392179"/>
                <a:ext cx="942536" cy="552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e)</a:t>
                </a:r>
                <a:endParaRPr lang="en-US" sz="1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95536" y="1080165"/>
                <a:ext cx="8352928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l"/>
                </a:pP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PCD </a:t>
                </a: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: PILATUS3 with </a:t>
                </a: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4 energy-channels by </a:t>
                </a: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DECTRIS; It consists of </a:t>
                </a: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515 cells and each has a length of 0.15 </a:t>
                </a: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mm</a:t>
                </a:r>
              </a:p>
              <a:p>
                <a:pPr marL="342900" indent="-342900">
                  <a:buFont typeface="Wingdings" pitchFamily="2" charset="2"/>
                  <a:buChar char="l"/>
                </a:pP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Projection view is 720 and SOD=</a:t>
                </a:r>
                <a:r>
                  <a:rPr lang="en-US" altLang="zh-CN" dirty="0"/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35.27 </a:t>
                </a: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cm, SDD=</a:t>
                </a:r>
                <a:r>
                  <a:rPr lang="en-US" altLang="zh-CN" dirty="0"/>
                  <a:t> </a:t>
                </a:r>
                <a:r>
                  <a:rPr lang="en-US" altLang="zh-CN" dirty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43.58 </a:t>
                </a: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cm</a:t>
                </a:r>
              </a:p>
              <a:p>
                <a:pPr marL="342900" indent="-342900">
                  <a:buFont typeface="Wingdings" pitchFamily="2" charset="2"/>
                  <a:buChar char="l"/>
                </a:pPr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The size of each material image is 512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srgbClr val="0000FF"/>
                        </a:solidFill>
                        <a:latin typeface="Cambria Math"/>
                        <a:ea typeface="微软雅黑" pitchFamily="34" charset="-122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altLang="zh-CN" dirty="0" smtClean="0">
                    <a:solidFill>
                      <a:srgbClr val="0000FF"/>
                    </a:solidFill>
                    <a:latin typeface="微软雅黑" pitchFamily="34" charset="-122"/>
                    <a:ea typeface="微软雅黑" pitchFamily="34" charset="-122"/>
                    <a:cs typeface="Times New Roman" panose="02020603050405020304" pitchFamily="18" charset="0"/>
                  </a:rPr>
                  <a:t>512</a:t>
                </a:r>
                <a:endParaRPr lang="en-US" altLang="zh-CN" dirty="0">
                  <a:solidFill>
                    <a:srgbClr val="0000FF"/>
                  </a:solidFill>
                  <a:latin typeface="微软雅黑" pitchFamily="34" charset="-122"/>
                  <a:ea typeface="微软雅黑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080165"/>
                <a:ext cx="8352928" cy="1323439"/>
              </a:xfrm>
              <a:prstGeom prst="rect">
                <a:avLst/>
              </a:prstGeom>
              <a:blipFill rotWithShape="1">
                <a:blip r:embed="rId7"/>
                <a:stretch>
                  <a:fillRect l="-657" t="-2304" b="-73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677505" y="5766355"/>
            <a:ext cx="8064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Preclinical experiment. (a) is the preclinical specimen fixed on the spectral CT system. (b)-(e) are FBP reconstruction results from 4 energy bins, where the display window is [0 0.5] cm</a:t>
            </a:r>
            <a:r>
              <a:rPr lang="en-US" altLang="zh-CN" sz="1600" baseline="30000" dirty="0"/>
              <a:t>-1</a:t>
            </a:r>
            <a:endParaRPr lang="zh-CN" altLang="en-US" sz="1600" baseline="30000" dirty="0"/>
          </a:p>
        </p:txBody>
      </p:sp>
    </p:spTree>
    <p:extLst>
      <p:ext uri="{BB962C8B-B14F-4D97-AF65-F5344CB8AC3E}">
        <p14:creationId xmlns:p14="http://schemas.microsoft.com/office/powerpoint/2010/main" val="344827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矩形 54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0" y="161972"/>
            <a:ext cx="8748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ection III: Preclinical experiment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5536" y="880254"/>
            <a:ext cx="8352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 results</a:t>
            </a:r>
            <a:endParaRPr lang="en-US" altLang="zh-CN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>
            <a:grpSpLocks noChangeAspect="1"/>
          </p:cNvGrpSpPr>
          <p:nvPr/>
        </p:nvGrpSpPr>
        <p:grpSpPr>
          <a:xfrm>
            <a:off x="1582453" y="1397069"/>
            <a:ext cx="4824000" cy="4823981"/>
            <a:chOff x="1646748" y="665879"/>
            <a:chExt cx="4957954" cy="4957935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46748" y="3996614"/>
              <a:ext cx="1627200" cy="1627200"/>
            </a:xfrm>
            <a:prstGeom prst="rect">
              <a:avLst/>
            </a:prstGeom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46748" y="665879"/>
              <a:ext cx="1627200" cy="1627200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46748" y="2332800"/>
              <a:ext cx="1627200" cy="1627200"/>
            </a:xfrm>
            <a:prstGeom prst="rect">
              <a:avLst/>
            </a:prstGeom>
          </p:spPr>
        </p:pic>
        <p:grpSp>
          <p:nvGrpSpPr>
            <p:cNvPr id="25" name="组合 24"/>
            <p:cNvGrpSpPr/>
            <p:nvPr/>
          </p:nvGrpSpPr>
          <p:grpSpPr>
            <a:xfrm>
              <a:off x="1848668" y="4188386"/>
              <a:ext cx="942536" cy="797732"/>
              <a:chOff x="1848668" y="4188386"/>
              <a:chExt cx="942536" cy="797732"/>
            </a:xfrm>
          </p:grpSpPr>
          <p:sp>
            <p:nvSpPr>
              <p:cNvPr id="47" name="矩形 46"/>
              <p:cNvSpPr/>
              <p:nvPr/>
            </p:nvSpPr>
            <p:spPr>
              <a:xfrm>
                <a:off x="1893556" y="4482118"/>
                <a:ext cx="504000" cy="504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TextBox 17"/>
              <p:cNvSpPr txBox="1"/>
              <p:nvPr/>
            </p:nvSpPr>
            <p:spPr>
              <a:xfrm>
                <a:off x="1848668" y="4188386"/>
                <a:ext cx="94253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I 6</a:t>
                </a: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矩形 25"/>
            <p:cNvSpPr/>
            <p:nvPr/>
          </p:nvSpPr>
          <p:spPr>
            <a:xfrm>
              <a:off x="2594317" y="1823622"/>
              <a:ext cx="198000" cy="198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7" name="图片 2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13286" y="2334035"/>
              <a:ext cx="1627200" cy="1627200"/>
            </a:xfrm>
            <a:prstGeom prst="rect">
              <a:avLst/>
            </a:prstGeom>
          </p:spPr>
        </p:pic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77502" y="2334035"/>
              <a:ext cx="1627200" cy="1627200"/>
            </a:xfrm>
            <a:prstGeom prst="rect">
              <a:avLst/>
            </a:prstGeom>
          </p:spPr>
        </p:pic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312000" y="665879"/>
              <a:ext cx="1627200" cy="1627200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977502" y="665879"/>
              <a:ext cx="1627200" cy="1627200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977502" y="3996614"/>
              <a:ext cx="1627200" cy="1627200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312000" y="3996614"/>
              <a:ext cx="1627200" cy="1627200"/>
            </a:xfrm>
            <a:prstGeom prst="rect">
              <a:avLst/>
            </a:prstGeom>
          </p:spPr>
        </p:pic>
        <p:sp>
          <p:nvSpPr>
            <p:cNvPr id="33" name="矩形 32"/>
            <p:cNvSpPr/>
            <p:nvPr/>
          </p:nvSpPr>
          <p:spPr>
            <a:xfrm>
              <a:off x="2552500" y="4728036"/>
              <a:ext cx="432000" cy="432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733197" y="3857897"/>
              <a:ext cx="720000" cy="72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cxnSp>
          <p:nvCxnSpPr>
            <p:cNvPr id="35" name="直接连接符 34"/>
            <p:cNvCxnSpPr/>
            <p:nvPr/>
          </p:nvCxnSpPr>
          <p:spPr>
            <a:xfrm flipV="1">
              <a:off x="2552500" y="3857897"/>
              <a:ext cx="185629" cy="859481"/>
            </a:xfrm>
            <a:prstGeom prst="line">
              <a:avLst/>
            </a:prstGeom>
            <a:ln w="127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>
            <a:xfrm flipV="1">
              <a:off x="2986940" y="4577897"/>
              <a:ext cx="478993" cy="582140"/>
            </a:xfrm>
            <a:prstGeom prst="line">
              <a:avLst/>
            </a:prstGeom>
            <a:ln w="127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867400" y="3857897"/>
              <a:ext cx="720000" cy="72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38" name="图片 37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200862" y="3857897"/>
              <a:ext cx="720000" cy="72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sp>
          <p:nvSpPr>
            <p:cNvPr id="39" name="TextBox 17"/>
            <p:cNvSpPr txBox="1"/>
            <p:nvPr/>
          </p:nvSpPr>
          <p:spPr>
            <a:xfrm>
              <a:off x="2400006" y="1917325"/>
              <a:ext cx="29331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17"/>
            <p:cNvSpPr txBox="1"/>
            <p:nvPr/>
          </p:nvSpPr>
          <p:spPr>
            <a:xfrm>
              <a:off x="2799886" y="2775400"/>
              <a:ext cx="29331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2845203" y="3039065"/>
              <a:ext cx="198000" cy="198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2524229" y="3164369"/>
              <a:ext cx="198000" cy="198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TextBox 17"/>
            <p:cNvSpPr txBox="1"/>
            <p:nvPr/>
          </p:nvSpPr>
          <p:spPr>
            <a:xfrm>
              <a:off x="2293484" y="3167334"/>
              <a:ext cx="29331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2603265" y="3564011"/>
              <a:ext cx="198000" cy="198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TextBox 17"/>
            <p:cNvSpPr txBox="1"/>
            <p:nvPr/>
          </p:nvSpPr>
          <p:spPr>
            <a:xfrm>
              <a:off x="2352003" y="3524673"/>
              <a:ext cx="29331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17"/>
            <p:cNvSpPr txBox="1"/>
            <p:nvPr/>
          </p:nvSpPr>
          <p:spPr>
            <a:xfrm>
              <a:off x="2367542" y="5063661"/>
              <a:ext cx="29331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TextBox 17"/>
          <p:cNvSpPr txBox="1"/>
          <p:nvPr/>
        </p:nvSpPr>
        <p:spPr>
          <a:xfrm>
            <a:off x="3709597" y="1131466"/>
            <a:ext cx="862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VMD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17"/>
          <p:cNvSpPr txBox="1"/>
          <p:nvPr/>
        </p:nvSpPr>
        <p:spPr>
          <a:xfrm>
            <a:off x="5076056" y="1124745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LIMD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17"/>
          <p:cNvSpPr txBox="1"/>
          <p:nvPr/>
        </p:nvSpPr>
        <p:spPr>
          <a:xfrm>
            <a:off x="2219096" y="1124744"/>
            <a:ext cx="480696" cy="345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17"/>
          <p:cNvSpPr txBox="1"/>
          <p:nvPr/>
        </p:nvSpPr>
        <p:spPr>
          <a:xfrm>
            <a:off x="899591" y="2089000"/>
            <a:ext cx="6828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ne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17"/>
          <p:cNvSpPr txBox="1"/>
          <p:nvPr/>
        </p:nvSpPr>
        <p:spPr>
          <a:xfrm>
            <a:off x="432756" y="3734613"/>
            <a:ext cx="11869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 tissue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17"/>
          <p:cNvSpPr txBox="1"/>
          <p:nvPr/>
        </p:nvSpPr>
        <p:spPr>
          <a:xfrm>
            <a:off x="467544" y="5068922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dine contrast agent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45959" y="6168704"/>
            <a:ext cx="66967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The 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1600" baseline="30000" dirty="0">
                <a:latin typeface="微软雅黑" pitchFamily="34" charset="-122"/>
                <a:ea typeface="微软雅黑" pitchFamily="34" charset="-122"/>
              </a:rPr>
              <a:t>st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-3</a:t>
            </a:r>
            <a:r>
              <a:rPr lang="en-US" altLang="zh-CN" sz="1600" baseline="30000" dirty="0">
                <a:latin typeface="微软雅黑" pitchFamily="34" charset="-122"/>
                <a:ea typeface="微软雅黑" pitchFamily="34" charset="-122"/>
              </a:rPr>
              <a:t>rd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 rows represent the bone, soft tissue and iodine with the display windows [0.25 0.5], [0.85 0.95]</a:t>
            </a:r>
            <a:r>
              <a:rPr lang="en-US" altLang="zh-CN" sz="1600" baseline="300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and [0.0018 0.005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].  </a:t>
            </a:r>
            <a:endParaRPr lang="zh-CN" altLang="en-US" sz="16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14727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矩形 72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0" y="161972"/>
            <a:ext cx="8748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ection III: Preclinical experiment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95536" y="880254"/>
            <a:ext cx="8352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decomposition results</a:t>
            </a:r>
            <a:endParaRPr lang="en-US" altLang="zh-CN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5" name="组合 54"/>
          <p:cNvGrpSpPr>
            <a:grpSpLocks noChangeAspect="1"/>
          </p:cNvGrpSpPr>
          <p:nvPr/>
        </p:nvGrpSpPr>
        <p:grpSpPr>
          <a:xfrm rot="16200000" flipH="1">
            <a:off x="1984778" y="409731"/>
            <a:ext cx="4860000" cy="6507130"/>
            <a:chOff x="1656000" y="682761"/>
            <a:chExt cx="4464000" cy="5976919"/>
          </a:xfrm>
        </p:grpSpPr>
        <p:pic>
          <p:nvPicPr>
            <p:cNvPr id="56" name="图片 5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 flipH="1" flipV="1">
              <a:off x="1656000" y="684000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57" name="图片 5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5400000" flipH="1" flipV="1">
              <a:off x="1656000" y="3708000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58" name="图片 5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5400000" flipH="1" flipV="1">
              <a:off x="1656000" y="2188480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59" name="图片 5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5400000" flipH="1" flipV="1">
              <a:off x="4680000" y="2196000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60" name="图片 5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5400000" flipH="1" flipV="1">
              <a:off x="3168000" y="2192145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61" name="图片 6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5400000" flipH="1" flipV="1">
              <a:off x="3168000" y="3708000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62" name="图片 6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5400000" flipH="1" flipV="1">
              <a:off x="4680000" y="3708000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5400000" flipH="1" flipV="1">
              <a:off x="1656000" y="5219680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64" name="图片 6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5400000" flipH="1" flipV="1">
              <a:off x="3168000" y="5219680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 rot="5400000" flipH="1" flipV="1">
              <a:off x="4680000" y="5219680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66" name="图片 65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5400000" flipH="1" flipV="1">
              <a:off x="4680000" y="684000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 rot="5400000" flipH="1" flipV="1">
              <a:off x="3168000" y="682761"/>
              <a:ext cx="1440000" cy="144000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cxnSp>
          <p:nvCxnSpPr>
            <p:cNvPr id="68" name="直接箭头连接符 67"/>
            <p:cNvCxnSpPr/>
            <p:nvPr/>
          </p:nvCxnSpPr>
          <p:spPr>
            <a:xfrm flipV="1">
              <a:off x="2515828" y="1906974"/>
              <a:ext cx="192184" cy="927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矩形 68"/>
          <p:cNvSpPr/>
          <p:nvPr/>
        </p:nvSpPr>
        <p:spPr>
          <a:xfrm>
            <a:off x="179512" y="6168704"/>
            <a:ext cx="84249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微软雅黑" pitchFamily="34" charset="-122"/>
                <a:ea typeface="微软雅黑" pitchFamily="34" charset="-122"/>
              </a:rPr>
              <a:t>The 1st-4th rows represent the ROIs marked with “A”, “B”, “C” and “D”, where the display windows are [0.29 0.33], [0.85 0.95], [0.85 0.95] and [0.85 0.95</a:t>
            </a:r>
            <a:r>
              <a:rPr lang="en-US" altLang="zh-CN" sz="1600" dirty="0" smtClean="0">
                <a:latin typeface="微软雅黑" pitchFamily="34" charset="-122"/>
                <a:ea typeface="微软雅黑" pitchFamily="34" charset="-122"/>
              </a:rPr>
              <a:t>].</a:t>
            </a:r>
            <a:endParaRPr lang="zh-CN" altLang="en-US" sz="16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0" name="TextBox 17"/>
          <p:cNvSpPr txBox="1"/>
          <p:nvPr/>
        </p:nvSpPr>
        <p:spPr>
          <a:xfrm>
            <a:off x="629390" y="1679036"/>
            <a:ext cx="480696" cy="345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17"/>
          <p:cNvSpPr txBox="1"/>
          <p:nvPr/>
        </p:nvSpPr>
        <p:spPr>
          <a:xfrm>
            <a:off x="452207" y="3490658"/>
            <a:ext cx="8794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VMD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17"/>
          <p:cNvSpPr txBox="1"/>
          <p:nvPr/>
        </p:nvSpPr>
        <p:spPr>
          <a:xfrm>
            <a:off x="329058" y="5136787"/>
            <a:ext cx="930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LIMD</a:t>
            </a:r>
            <a:endParaRPr 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 rot="1790197">
            <a:off x="3492354" y="1531596"/>
            <a:ext cx="909269" cy="53361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rot="1790197">
            <a:off x="3446233" y="3178255"/>
            <a:ext cx="909269" cy="53361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rot="1790197">
            <a:off x="3508716" y="4720779"/>
            <a:ext cx="909269" cy="53361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 rot="2367956">
            <a:off x="5097840" y="1367176"/>
            <a:ext cx="1009427" cy="465543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 rot="2367956">
            <a:off x="5099412" y="3029613"/>
            <a:ext cx="1009427" cy="465543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rot="2367956">
            <a:off x="5126415" y="4676272"/>
            <a:ext cx="1009427" cy="465543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1556748">
            <a:off x="6367487" y="2213974"/>
            <a:ext cx="1082563" cy="42093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rot="1556748">
            <a:off x="6409728" y="3901152"/>
            <a:ext cx="1082563" cy="42093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rot="1556748">
            <a:off x="6419253" y="5526342"/>
            <a:ext cx="1082563" cy="42093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96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19227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dirty="0" smtClean="0"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Outline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0" name="椭圆 185"/>
          <p:cNvSpPr/>
          <p:nvPr/>
        </p:nvSpPr>
        <p:spPr>
          <a:xfrm>
            <a:off x="1298494" y="4252024"/>
            <a:ext cx="259188" cy="257096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1" name="椭圆 186"/>
          <p:cNvSpPr/>
          <p:nvPr/>
        </p:nvSpPr>
        <p:spPr>
          <a:xfrm>
            <a:off x="1300483" y="1731744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2" name="椭圆 188"/>
          <p:cNvSpPr/>
          <p:nvPr/>
        </p:nvSpPr>
        <p:spPr>
          <a:xfrm>
            <a:off x="1300483" y="2564904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3" name="矩形 190"/>
          <p:cNvSpPr/>
          <p:nvPr/>
        </p:nvSpPr>
        <p:spPr>
          <a:xfrm>
            <a:off x="1693668" y="1638469"/>
            <a:ext cx="5542627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fontAlgn="ctr" latinLnBrk="0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4" name="矩形 191"/>
          <p:cNvSpPr/>
          <p:nvPr/>
        </p:nvSpPr>
        <p:spPr>
          <a:xfrm>
            <a:off x="1693668" y="2465467"/>
            <a:ext cx="5542627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odel &amp; Optimization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5" name="矩形 193"/>
          <p:cNvSpPr/>
          <p:nvPr/>
        </p:nvSpPr>
        <p:spPr>
          <a:xfrm>
            <a:off x="1693669" y="3292465"/>
            <a:ext cx="5542626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marL="0" marR="0" lvl="0" indent="0" defTabSz="914400" eaLnBrk="1" fontAlgn="ctr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en-US" altLang="zh-CN" sz="2400" b="1" kern="0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 results</a:t>
            </a:r>
            <a:endParaRPr lang="zh-CN" altLang="en-US" sz="2400" b="1" kern="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6" name="椭圆 189"/>
          <p:cNvSpPr/>
          <p:nvPr/>
        </p:nvSpPr>
        <p:spPr>
          <a:xfrm>
            <a:off x="1298494" y="3429000"/>
            <a:ext cx="259188" cy="257096"/>
          </a:xfrm>
          <a:prstGeom prst="ellipse">
            <a:avLst/>
          </a:prstGeom>
          <a:solidFill>
            <a:srgbClr val="099BDD">
              <a:lumMod val="40000"/>
              <a:lumOff val="60000"/>
            </a:srgbClr>
          </a:solidFill>
          <a:ln w="19050">
            <a:solidFill>
              <a:srgbClr val="00B0F0"/>
            </a:solidFill>
          </a:ln>
          <a:effectLst>
            <a:outerShdw blurRad="50800" dist="15875" dir="5400000" algn="ctr" rotWithShape="0">
              <a:srgbClr val="000000">
                <a:alpha val="68000"/>
              </a:srgbClr>
            </a:outerShdw>
          </a:effectLst>
          <a:scene3d>
            <a:camera prst="orthographicFront"/>
            <a:lightRig rig="threePt" dir="t"/>
          </a:scene3d>
          <a:sp3d>
            <a:bevelT w="101600" prst="riblet"/>
          </a:sp3d>
        </p:spPr>
      </p:sp>
      <p:sp>
        <p:nvSpPr>
          <p:cNvPr id="207" name="矩形 194"/>
          <p:cNvSpPr/>
          <p:nvPr/>
        </p:nvSpPr>
        <p:spPr>
          <a:xfrm>
            <a:off x="1691680" y="4119463"/>
            <a:ext cx="5544615" cy="461665"/>
          </a:xfrm>
          <a:prstGeom prst="rect">
            <a:avLst/>
          </a:prstGeom>
          <a:gradFill flip="none" rotWithShape="1">
            <a:gsLst>
              <a:gs pos="0">
                <a:srgbClr val="099BDD">
                  <a:lumMod val="43000"/>
                  <a:lumOff val="57000"/>
                </a:srgbClr>
              </a:gs>
              <a:gs pos="100000">
                <a:srgbClr val="099BDD">
                  <a:lumMod val="86000"/>
                  <a:lumOff val="14000"/>
                </a:srgbClr>
              </a:gs>
            </a:gsLst>
            <a:lin ang="10800000" scaled="1"/>
            <a:tileRect/>
          </a:gradFill>
          <a:ln>
            <a:solidFill>
              <a:srgbClr val="B5D2E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12700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>
            <a:spAutoFit/>
          </a:bodyPr>
          <a:lstStyle/>
          <a:p>
            <a:pPr eaLnBrk="1" fontAlgn="ctr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en-US" altLang="zh-CN" sz="2400" b="1" kern="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cussion </a:t>
            </a:r>
            <a:r>
              <a:rPr lang="en-US" altLang="zh-CN" sz="2400" b="1" kern="0" dirty="0" smtClean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 Conclusion</a:t>
            </a:r>
            <a:endParaRPr lang="zh-CN" altLang="en-US" sz="2400" b="1" kern="0" dirty="0">
              <a:solidFill>
                <a:srgbClr val="FFFF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5321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25879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3707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043608" y="2492896"/>
            <a:ext cx="6693752" cy="3889685"/>
            <a:chOff x="971599" y="2203611"/>
            <a:chExt cx="6693752" cy="388968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/>
            <a:srcRect t="18975" b="33585"/>
            <a:stretch/>
          </p:blipFill>
          <p:spPr>
            <a:xfrm>
              <a:off x="971600" y="2852936"/>
              <a:ext cx="6693751" cy="324036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"/>
            <a:srcRect b="90775"/>
            <a:stretch/>
          </p:blipFill>
          <p:spPr>
            <a:xfrm>
              <a:off x="971599" y="2203611"/>
              <a:ext cx="6693751" cy="630116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878703" y="1147551"/>
            <a:ext cx="7848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</a:rPr>
              <a:t>We developed the CS-based interior </a:t>
            </a:r>
            <a:r>
              <a:rPr lang="en-US" dirty="0">
                <a:solidFill>
                  <a:srgbClr val="3333FF"/>
                </a:solidFill>
              </a:rPr>
              <a:t>tomography theory </a:t>
            </a:r>
            <a:r>
              <a:rPr lang="en-US" dirty="0" smtClean="0">
                <a:solidFill>
                  <a:srgbClr val="3333FF"/>
                </a:solidFill>
              </a:rPr>
              <a:t>and algorithms </a:t>
            </a:r>
            <a:r>
              <a:rPr lang="en-US" dirty="0">
                <a:solidFill>
                  <a:srgbClr val="3333FF"/>
                </a:solidFill>
              </a:rPr>
              <a:t>to solve the long-standing “interior problem” for high-fidelity local reconstruction</a:t>
            </a:r>
            <a:r>
              <a:rPr lang="en-US" dirty="0" smtClean="0">
                <a:solidFill>
                  <a:srgbClr val="3333FF"/>
                </a:solidFill>
              </a:rPr>
              <a:t> 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9092" y="1147551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09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141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0" y="161972"/>
            <a:ext cx="8748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Discussion and conclusion</a:t>
            </a:r>
          </a:p>
        </p:txBody>
      </p:sp>
      <p:sp>
        <p:nvSpPr>
          <p:cNvPr id="19" name="矩形 18"/>
          <p:cNvSpPr/>
          <p:nvPr/>
        </p:nvSpPr>
        <p:spPr>
          <a:xfrm>
            <a:off x="395536" y="992922"/>
            <a:ext cx="83529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Discussion</a:t>
            </a:r>
          </a:p>
          <a:p>
            <a:pPr marL="864000" indent="-342900">
              <a:buFont typeface="Wingdings" pitchFamily="2" charset="2"/>
              <a:buChar char="l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Parameters are chosen empirically in the proposed DLIMD</a:t>
            </a:r>
          </a:p>
          <a:p>
            <a:pPr marL="864000" indent="-342900">
              <a:buFont typeface="Wingdings" pitchFamily="2" charset="2"/>
              <a:buChar char="l"/>
            </a:pPr>
            <a:endParaRPr lang="en-US" altLang="zh-CN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  <a:p>
            <a:pPr marL="864000" indent="-342900">
              <a:buFont typeface="Wingdings" pitchFamily="2" charset="2"/>
              <a:buChar char="l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numerical mouse and two 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real datasets only contain three different basis 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s, however 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imaging objects may contain multiple (greater than 3) materials</a:t>
            </a:r>
          </a:p>
        </p:txBody>
      </p:sp>
      <p:sp>
        <p:nvSpPr>
          <p:cNvPr id="27" name="矩形 26"/>
          <p:cNvSpPr/>
          <p:nvPr/>
        </p:nvSpPr>
        <p:spPr>
          <a:xfrm>
            <a:off x="395536" y="3322727"/>
            <a:ext cx="8352928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Conclusion</a:t>
            </a:r>
          </a:p>
          <a:p>
            <a:pPr marL="864000" indent="-342900">
              <a:buFont typeface="Wingdings" pitchFamily="2" charset="2"/>
              <a:buChar char="l"/>
            </a:pP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onsidering 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similarities of different material images, we construct a unified dictionary to 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encode 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material image 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parsity 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by training a set of image 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patches</a:t>
            </a:r>
          </a:p>
          <a:p>
            <a:pPr marL="864000" indent="-342900">
              <a:buFont typeface="Wingdings" pitchFamily="2" charset="2"/>
              <a:buChar char="l"/>
            </a:pPr>
            <a:endParaRPr lang="en-US" altLang="zh-CN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  <a:p>
            <a:pPr marL="864000" indent="-342900">
              <a:buFont typeface="Wingdings" pitchFamily="2" charset="2"/>
              <a:buChar char="l"/>
            </a:pP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Formulating 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 DLIMD mathematical model by enhancing </a:t>
            </a:r>
            <a:r>
              <a:rPr lang="en-US" altLang="zh-CN" dirty="0" err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sparsity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 of material maps with the 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dictionary</a:t>
            </a:r>
          </a:p>
          <a:p>
            <a:pPr marL="864000" indent="-342900">
              <a:buFont typeface="Wingdings" pitchFamily="2" charset="2"/>
              <a:buChar char="l"/>
            </a:pPr>
            <a:endParaRPr lang="en-US" altLang="zh-CN" dirty="0" smtClean="0">
              <a:solidFill>
                <a:srgbClr val="0000FF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  <a:p>
            <a:pPr marL="864000" indent="-342900">
              <a:buFont typeface="Wingdings" pitchFamily="2" charset="2"/>
              <a:buChar char="l"/>
            </a:pP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dditional constraints 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are 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corporated into </a:t>
            </a:r>
            <a:r>
              <a:rPr lang="en-US" altLang="zh-CN" dirty="0" smtClean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he model 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to further improve the decomposition accuracy</a:t>
            </a:r>
          </a:p>
        </p:txBody>
      </p:sp>
    </p:spTree>
    <p:extLst>
      <p:ext uri="{BB962C8B-B14F-4D97-AF65-F5344CB8AC3E}">
        <p14:creationId xmlns:p14="http://schemas.microsoft.com/office/powerpoint/2010/main" val="305282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副标题 2"/>
          <p:cNvSpPr txBox="1">
            <a:spLocks/>
          </p:cNvSpPr>
          <p:nvPr/>
        </p:nvSpPr>
        <p:spPr>
          <a:xfrm>
            <a:off x="35716" y="2420888"/>
            <a:ext cx="9143998" cy="1352383"/>
          </a:xfrm>
          <a:prstGeom prst="rect">
            <a:avLst/>
          </a:prstGeom>
        </p:spPr>
        <p:txBody>
          <a:bodyPr>
            <a:scene3d>
              <a:camera prst="orthographicFront"/>
              <a:lightRig rig="threePt" dir="t"/>
            </a:scene3d>
            <a:sp3d extrusionH="57150">
              <a:bevelT w="69850" h="38100" prst="cross"/>
            </a:sp3d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tx1"/>
              </a:buClr>
              <a:buFont typeface="Wingdings" pitchFamily="2" charset="2"/>
              <a:buChar char="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114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400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686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9728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2846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718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9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062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Font typeface="Wingdings" pitchFamily="2" charset="2"/>
              <a:buChar char="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6600" spc="600" dirty="0" smtClean="0">
                <a:ln>
                  <a:solidFill>
                    <a:schemeClr val="bg2">
                      <a:lumMod val="60000"/>
                      <a:lumOff val="40000"/>
                    </a:schemeClr>
                  </a:solidFill>
                </a:ln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Question?</a:t>
            </a:r>
          </a:p>
        </p:txBody>
      </p:sp>
    </p:spTree>
    <p:extLst>
      <p:ext uri="{BB962C8B-B14F-4D97-AF65-F5344CB8AC3E}">
        <p14:creationId xmlns:p14="http://schemas.microsoft.com/office/powerpoint/2010/main" val="87472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25879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3707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856" y="2322888"/>
            <a:ext cx="8592960" cy="371599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55576" y="1443905"/>
            <a:ext cx="80440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</a:rPr>
              <a:t>We applied the dictionary learning technique for low-dose CT reconstruction. 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051" y="1418026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1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50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25879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3707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 bwMode="auto">
          <a:xfrm>
            <a:off x="965379" y="996148"/>
            <a:ext cx="7814064" cy="133793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85750" lvl="0" indent="-285750" eaLnBrk="0" hangingPunct="0">
              <a:spcBef>
                <a:spcPts val="400"/>
              </a:spcBef>
              <a:buClr>
                <a:srgbClr val="FF0000"/>
              </a:buClr>
              <a:buSzPct val="100000"/>
            </a:pPr>
            <a:r>
              <a:rPr lang="en-US" altLang="zh-CN" sz="2800" baseline="0" dirty="0" smtClean="0">
                <a:solidFill>
                  <a:srgbClr val="3333FF"/>
                </a:solidFill>
                <a:latin typeface="+mj-lt"/>
              </a:rPr>
              <a:t>Learning</a:t>
            </a:r>
            <a:r>
              <a:rPr lang="en-US" altLang="zh-CN" sz="2800" dirty="0" smtClean="0">
                <a:solidFill>
                  <a:srgbClr val="3333FF"/>
                </a:solidFill>
                <a:latin typeface="+mj-lt"/>
              </a:rPr>
              <a:t> based method for imaging biomarkers </a:t>
            </a:r>
          </a:p>
          <a:p>
            <a:pPr marL="285750" lvl="0" indent="-285750" eaLnBrk="0" hangingPunct="0">
              <a:spcBef>
                <a:spcPts val="400"/>
              </a:spcBef>
              <a:buClr>
                <a:srgbClr val="FF0000"/>
              </a:buClr>
              <a:buSzPct val="100000"/>
            </a:pPr>
            <a:r>
              <a:rPr lang="en-US" altLang="zh-CN" sz="2800" baseline="0" dirty="0" smtClean="0">
                <a:solidFill>
                  <a:srgbClr val="3333FF"/>
                </a:solidFill>
                <a:latin typeface="+mj-lt"/>
              </a:rPr>
              <a:t>Funded Project (NIH/NIBIB R21 EB019074)</a:t>
            </a:r>
          </a:p>
          <a:p>
            <a:pPr marL="285750" lvl="0" indent="-285750" eaLnBrk="0" hangingPunct="0">
              <a:spcBef>
                <a:spcPts val="400"/>
              </a:spcBef>
              <a:buClr>
                <a:srgbClr val="FF0000"/>
              </a:buClr>
              <a:buSzPct val="100000"/>
            </a:pPr>
            <a:r>
              <a:rPr lang="en-US" altLang="zh-CN" sz="2800" dirty="0" smtClean="0">
                <a:solidFill>
                  <a:srgbClr val="3333FF"/>
                </a:solidFill>
                <a:latin typeface="+mj-lt"/>
              </a:rPr>
              <a:t>Proposal first submission date: Nov. 2013</a:t>
            </a:r>
            <a:r>
              <a:rPr lang="en-US" altLang="zh-CN" sz="2800" baseline="0" dirty="0" smtClean="0">
                <a:solidFill>
                  <a:srgbClr val="3333FF"/>
                </a:solidFill>
                <a:latin typeface="+mj-lt"/>
              </a:rPr>
              <a:t>, </a:t>
            </a:r>
            <a:r>
              <a:rPr lang="en-US" altLang="zh-CN" sz="2000" baseline="0" dirty="0" smtClean="0">
                <a:solidFill>
                  <a:schemeClr val="bg1"/>
                </a:solidFill>
                <a:latin typeface="+mj-lt"/>
              </a:rPr>
              <a:t>with Ge Wang at RPI)</a:t>
            </a:r>
          </a:p>
          <a:p>
            <a:pPr marL="285750" indent="-285750" eaLnBrk="0" hangingPunct="0">
              <a:spcBef>
                <a:spcPts val="1000"/>
              </a:spcBef>
              <a:buClr>
                <a:srgbClr val="FF0000"/>
              </a:buClr>
              <a:buSzPct val="100000"/>
            </a:pPr>
            <a:r>
              <a:rPr lang="en-US" altLang="zh-CN" sz="2000" baseline="0" dirty="0" smtClean="0">
                <a:solidFill>
                  <a:srgbClr val="FF0000"/>
                </a:solidFill>
                <a:latin typeface="+mj-lt"/>
              </a:rPr>
              <a:t>                                            </a:t>
            </a:r>
            <a:endParaRPr lang="en-US" altLang="zh-CN" sz="2000" baseline="0" dirty="0" smtClean="0">
              <a:solidFill>
                <a:schemeClr val="bg1"/>
              </a:solidFill>
              <a:latin typeface="+mj-lt"/>
            </a:endParaRPr>
          </a:p>
          <a:p>
            <a:pPr marL="285750" lvl="0" indent="-285750" eaLnBrk="0" hangingPunct="0">
              <a:spcBef>
                <a:spcPts val="400"/>
              </a:spcBef>
              <a:buClr>
                <a:srgbClr val="FF0000"/>
              </a:buClr>
              <a:buSzPct val="100000"/>
            </a:pPr>
            <a:endParaRPr lang="en-US" altLang="zh-CN" sz="1600" baseline="0" dirty="0" smtClean="0">
              <a:solidFill>
                <a:schemeClr val="bg1"/>
              </a:solidFill>
              <a:latin typeface="+mj-lt"/>
            </a:endParaRPr>
          </a:p>
          <a:p>
            <a:pPr marL="285750" lvl="0" indent="-285750" eaLnBrk="0" hangingPunct="0">
              <a:spcBef>
                <a:spcPts val="400"/>
              </a:spcBef>
              <a:buClr>
                <a:srgbClr val="FF0000"/>
              </a:buClr>
              <a:buSzPct val="100000"/>
            </a:pPr>
            <a:endParaRPr lang="en-US" altLang="zh-CN" sz="1600" baseline="0" dirty="0" smtClean="0">
              <a:solidFill>
                <a:schemeClr val="bg1"/>
              </a:solidFill>
              <a:latin typeface="+mj-lt"/>
            </a:endParaRPr>
          </a:p>
          <a:p>
            <a:pPr marL="285750" lvl="0" indent="-285750" eaLnBrk="0" hangingPunct="0">
              <a:spcBef>
                <a:spcPts val="400"/>
              </a:spcBef>
              <a:buClr>
                <a:srgbClr val="FF0000"/>
              </a:buClr>
              <a:buSzPct val="100000"/>
            </a:pPr>
            <a:endParaRPr lang="en-US" altLang="zh-CN" sz="1600" baseline="0" dirty="0" smtClean="0">
              <a:solidFill>
                <a:schemeClr val="bg1"/>
              </a:solidFill>
              <a:latin typeface="+mj-lt"/>
            </a:endParaRPr>
          </a:p>
          <a:p>
            <a:pPr marL="285750" lvl="0" indent="-285750" eaLnBrk="0" hangingPunct="0">
              <a:spcBef>
                <a:spcPts val="400"/>
              </a:spcBef>
              <a:buClr>
                <a:srgbClr val="FF0000"/>
              </a:buClr>
              <a:buSzPct val="100000"/>
            </a:pPr>
            <a:endParaRPr lang="en-US" altLang="zh-CN" sz="1600" baseline="0" dirty="0" smtClean="0">
              <a:solidFill>
                <a:schemeClr val="bg1"/>
              </a:solidFill>
              <a:latin typeface="+mj-lt"/>
            </a:endParaRPr>
          </a:p>
          <a:p>
            <a:pPr marL="285750" lvl="0" indent="-285750" eaLnBrk="0" hangingPunct="0">
              <a:spcBef>
                <a:spcPts val="400"/>
              </a:spcBef>
              <a:buClr>
                <a:srgbClr val="FF0000"/>
              </a:buClr>
              <a:buSzPct val="100000"/>
            </a:pPr>
            <a:endParaRPr lang="en-US" altLang="zh-CN" sz="1600" baseline="0" dirty="0" smtClean="0">
              <a:solidFill>
                <a:schemeClr val="bg1"/>
              </a:solidFill>
              <a:latin typeface="+mj-lt"/>
            </a:endParaRPr>
          </a:p>
          <a:p>
            <a:pPr marL="285750" lvl="0" indent="-285750" eaLnBrk="0" hangingPunct="0">
              <a:spcBef>
                <a:spcPts val="400"/>
              </a:spcBef>
              <a:buClr>
                <a:srgbClr val="FF0000"/>
              </a:buClr>
              <a:buSzPct val="100000"/>
            </a:pPr>
            <a:r>
              <a:rPr lang="en-US" altLang="zh-CN" sz="1600" baseline="0" dirty="0" smtClean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pic>
        <p:nvPicPr>
          <p:cNvPr id="13" name="Picture 1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5379" y="2564904"/>
            <a:ext cx="7344816" cy="3888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>
          <a:xfrm>
            <a:off x="5300706" y="3509635"/>
            <a:ext cx="1512168" cy="72008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7504" y="1123707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13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74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25879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3707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124744"/>
            <a:ext cx="6807957" cy="14912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2996952"/>
            <a:ext cx="7334777" cy="3154925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107504" y="1351667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17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2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25879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3707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2911779"/>
            <a:ext cx="4131023" cy="353737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0302" y="3072646"/>
            <a:ext cx="4100215" cy="32156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b="7218"/>
          <a:stretch/>
        </p:blipFill>
        <p:spPr>
          <a:xfrm>
            <a:off x="997478" y="1023858"/>
            <a:ext cx="6984776" cy="18418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9092" y="1147551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18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01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25879"/>
            <a:ext cx="9144000" cy="90872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2"/>
          <p:cNvSpPr txBox="1">
            <a:spLocks noChangeArrowheads="1"/>
          </p:cNvSpPr>
          <p:nvPr/>
        </p:nvSpPr>
        <p:spPr bwMode="auto">
          <a:xfrm>
            <a:off x="0" y="161972"/>
            <a:ext cx="37079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 dirty="0" smtClean="0">
                <a:solidFill>
                  <a:srgbClr val="0000CC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CC"/>
              </a:solidFill>
              <a:latin typeface="微软雅黑" pitchFamily="34" charset="-122"/>
              <a:ea typeface="微软雅黑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9092" y="1147551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19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824" y="1070692"/>
            <a:ext cx="7536616" cy="20313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780" y="3194416"/>
            <a:ext cx="3208124" cy="33525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24285"/>
          <a:stretch/>
        </p:blipFill>
        <p:spPr>
          <a:xfrm>
            <a:off x="4019873" y="3217047"/>
            <a:ext cx="4659216" cy="3497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56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水滴">
  <a:themeElements>
    <a:clrScheme name="水滴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水滴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水滴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081</TotalTime>
  <Words>1999</Words>
  <Application>Microsoft Office PowerPoint</Application>
  <PresentationFormat>On-screen Show (4:3)</PresentationFormat>
  <Paragraphs>440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7" baseType="lpstr">
      <vt:lpstr>微软雅黑</vt:lpstr>
      <vt:lpstr>宋体</vt:lpstr>
      <vt:lpstr>宋体</vt:lpstr>
      <vt:lpstr>Arial</vt:lpstr>
      <vt:lpstr>Calibri</vt:lpstr>
      <vt:lpstr>Calibri Light</vt:lpstr>
      <vt:lpstr>Cambria Math</vt:lpstr>
      <vt:lpstr>Lucida Sans</vt:lpstr>
      <vt:lpstr>Microsoft Himalaya</vt:lpstr>
      <vt:lpstr>Segoe UI Black</vt:lpstr>
      <vt:lpstr>Times New Roman</vt:lpstr>
      <vt:lpstr>Tw Cen MT</vt:lpstr>
      <vt:lpstr>Wingdings</vt:lpstr>
      <vt:lpstr>自定义设计方案</vt:lpstr>
      <vt:lpstr>水滴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论文概要</dc:title>
  <dc:creator>微软用户</dc:creator>
  <cp:lastModifiedBy>Yu, Hengyong</cp:lastModifiedBy>
  <cp:revision>3052</cp:revision>
  <cp:lastPrinted>2020-01-13T02:48:07Z</cp:lastPrinted>
  <dcterms:created xsi:type="dcterms:W3CDTF">2009-06-13T10:14:09Z</dcterms:created>
  <dcterms:modified xsi:type="dcterms:W3CDTF">2020-01-22T03:28:55Z</dcterms:modified>
</cp:coreProperties>
</file>